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256" r:id="rId2"/>
    <p:sldId id="497" r:id="rId3"/>
    <p:sldId id="4414" r:id="rId4"/>
    <p:sldId id="314" r:id="rId5"/>
    <p:sldId id="486" r:id="rId6"/>
    <p:sldId id="487" r:id="rId7"/>
    <p:sldId id="315" r:id="rId8"/>
    <p:sldId id="318" r:id="rId9"/>
    <p:sldId id="4204" r:id="rId10"/>
    <p:sldId id="4205" r:id="rId11"/>
    <p:sldId id="488" r:id="rId12"/>
    <p:sldId id="489" r:id="rId13"/>
    <p:sldId id="498" r:id="rId14"/>
    <p:sldId id="317" r:id="rId15"/>
    <p:sldId id="4206" r:id="rId16"/>
    <p:sldId id="4208" r:id="rId17"/>
    <p:sldId id="4209" r:id="rId18"/>
    <p:sldId id="4210" r:id="rId19"/>
    <p:sldId id="4211" r:id="rId20"/>
    <p:sldId id="4212" r:id="rId21"/>
    <p:sldId id="4213" r:id="rId22"/>
    <p:sldId id="496" r:id="rId23"/>
    <p:sldId id="483" r:id="rId24"/>
    <p:sldId id="485" r:id="rId25"/>
    <p:sldId id="4412" r:id="rId26"/>
    <p:sldId id="319" r:id="rId27"/>
    <p:sldId id="320" r:id="rId28"/>
    <p:sldId id="321" r:id="rId29"/>
    <p:sldId id="4413" r:id="rId30"/>
    <p:sldId id="322" r:id="rId31"/>
    <p:sldId id="323" r:id="rId32"/>
    <p:sldId id="324" r:id="rId33"/>
    <p:sldId id="326" r:id="rId34"/>
    <p:sldId id="327" r:id="rId35"/>
    <p:sldId id="490" r:id="rId36"/>
    <p:sldId id="491" r:id="rId37"/>
    <p:sldId id="325" r:id="rId38"/>
    <p:sldId id="492" r:id="rId39"/>
    <p:sldId id="493" r:id="rId40"/>
    <p:sldId id="507" r:id="rId41"/>
    <p:sldId id="506" r:id="rId42"/>
    <p:sldId id="328" r:id="rId43"/>
    <p:sldId id="4410" r:id="rId44"/>
    <p:sldId id="4214" r:id="rId45"/>
    <p:sldId id="4405" r:id="rId46"/>
    <p:sldId id="4411" r:id="rId47"/>
    <p:sldId id="4409" r:id="rId48"/>
    <p:sldId id="510" r:id="rId49"/>
    <p:sldId id="4408" r:id="rId50"/>
    <p:sldId id="517" r:id="rId51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09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09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crosoft Office User" initials="Office [8] [3] [2] [2] [5] [2] [11] [2] [5]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17" autoAdjust="0"/>
    <p:restoredTop sz="92496" autoAdjust="0"/>
  </p:normalViewPr>
  <p:slideViewPr>
    <p:cSldViewPr snapToGrid="0">
      <p:cViewPr>
        <p:scale>
          <a:sx n="80" d="100"/>
          <a:sy n="80" d="100"/>
        </p:scale>
        <p:origin x="1448" y="704"/>
      </p:cViewPr>
      <p:guideLst>
        <p:guide orient="horz" pos="2160"/>
        <p:guide pos="2880"/>
      </p:guideLst>
    </p:cSldViewPr>
  </p:slideViewPr>
  <p:notesTextViewPr>
    <p:cViewPr>
      <p:scale>
        <a:sx n="90" d="100"/>
        <a:sy n="90" d="100"/>
      </p:scale>
      <p:origin x="0" y="0"/>
    </p:cViewPr>
  </p:notesTextViewPr>
  <p:sorterViewPr>
    <p:cViewPr>
      <p:scale>
        <a:sx n="66" d="100"/>
        <a:sy n="66" d="100"/>
      </p:scale>
      <p:origin x="0" y="2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7" tIns="45683" rIns="91367" bIns="4568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D6144D4-DB38-A94A-B4D3-111C607076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69847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79484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79484" y="651391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5" rIns="91431" bIns="457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5223F8D-2618-1D4F-991D-3D85D6F73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330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issues/2023/04-April/0423-quarterly-International-transactions.htm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2022/07-july/0722-quarterly-international-transactions.htm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2022/07-july/0722-quarterly-international-transactions.htm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issues/2023/04-April/0423-quarterly-International-transactions.htm" TargetMode="External"/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apps.bea.gov/scb/issues/2023/04-April/0423-quarterly-International-transactions.htm" TargetMode="External"/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OM, 202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6218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7765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www.x-rates.com</a:t>
            </a:r>
            <a:r>
              <a:rPr lang="en-US" dirty="0"/>
              <a:t>/graph/?from=</a:t>
            </a:r>
            <a:r>
              <a:rPr lang="en-US" dirty="0" err="1"/>
              <a:t>RUB&amp;to</a:t>
            </a:r>
            <a:r>
              <a:rPr lang="en-US" dirty="0"/>
              <a:t>=</a:t>
            </a:r>
            <a:r>
              <a:rPr lang="en-US" dirty="0" err="1"/>
              <a:t>USD&amp;amount</a:t>
            </a:r>
            <a:r>
              <a:rPr lang="en-US" dirty="0"/>
              <a:t>=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76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www.x-rates.com</a:t>
            </a:r>
            <a:r>
              <a:rPr lang="en-US" dirty="0"/>
              <a:t>/graph/?from=</a:t>
            </a:r>
            <a:r>
              <a:rPr lang="en-US" dirty="0" err="1"/>
              <a:t>RUB&amp;to</a:t>
            </a:r>
            <a:r>
              <a:rPr lang="en-US" dirty="0"/>
              <a:t>=</a:t>
            </a:r>
            <a:r>
              <a:rPr lang="en-US" dirty="0" err="1"/>
              <a:t>USD&amp;amount</a:t>
            </a:r>
            <a:r>
              <a:rPr lang="en-US" dirty="0"/>
              <a:t>=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410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0" dirty="0"/>
              <a:t>Chelsey Dulaney and Georgi </a:t>
            </a:r>
            <a:r>
              <a:rPr lang="en-US" b="0" dirty="0" err="1"/>
              <a:t>Kanchev</a:t>
            </a:r>
            <a:r>
              <a:rPr lang="en-US" b="0" dirty="0"/>
              <a:t>, “</a:t>
            </a:r>
            <a:r>
              <a:rPr lang="en-US" b="0" i="0" dirty="0">
                <a:effectLst/>
                <a:latin typeface="var(--typography-headline-standard-xxl-font-family)"/>
              </a:rPr>
              <a:t>Russian Ruble at Weakest Level Since Early Days of Ukraine War,” Wall Street Journal, August 14, 2023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0" i="0" dirty="0">
                <a:effectLst/>
                <a:latin typeface="var(--typography-headline-standard-xxl-font-family)"/>
              </a:rPr>
              <a:t>https://</a:t>
            </a:r>
            <a:r>
              <a:rPr lang="en-US" b="0" i="0" dirty="0" err="1">
                <a:effectLst/>
                <a:latin typeface="var(--typography-headline-standard-xxl-font-family)"/>
              </a:rPr>
              <a:t>www.wsj.com</a:t>
            </a:r>
            <a:r>
              <a:rPr lang="en-US" b="0" i="0" dirty="0">
                <a:effectLst/>
                <a:latin typeface="var(--typography-headline-standard-xxl-font-family)"/>
              </a:rPr>
              <a:t>/articles/russian-ruble-at-weakest-level-since-early-days-of-ukraine-war-eaef275f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1" i="0" dirty="0">
              <a:effectLst/>
              <a:latin typeface="var(--typography-headline-standard-xxl-font-family)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130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tradingeconomics.com</a:t>
            </a:r>
            <a:r>
              <a:rPr lang="en-US" dirty="0"/>
              <a:t>/</a:t>
            </a:r>
            <a:r>
              <a:rPr lang="en-US" dirty="0" err="1"/>
              <a:t>china</a:t>
            </a:r>
            <a:r>
              <a:rPr lang="en-US" dirty="0"/>
              <a:t>/balance-of-trade#:~:text=Balance%20of%20Trade%20in%20China,Billion%20in%20February%20of%202020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8625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www.x-rates.com</a:t>
            </a:r>
            <a:r>
              <a:rPr lang="en-US" dirty="0"/>
              <a:t>/graph/?from=</a:t>
            </a:r>
            <a:r>
              <a:rPr lang="en-US" dirty="0" err="1"/>
              <a:t>RUB&amp;to</a:t>
            </a:r>
            <a:r>
              <a:rPr lang="en-US" dirty="0"/>
              <a:t>=</a:t>
            </a:r>
            <a:r>
              <a:rPr lang="en-US" dirty="0" err="1"/>
              <a:t>USD&amp;amount</a:t>
            </a:r>
            <a:r>
              <a:rPr lang="en-US" dirty="0"/>
              <a:t>=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52896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www.x-rates.com</a:t>
            </a:r>
            <a:r>
              <a:rPr lang="en-US" dirty="0"/>
              <a:t>/graph/?from=</a:t>
            </a:r>
            <a:r>
              <a:rPr lang="en-US" dirty="0" err="1"/>
              <a:t>RUB&amp;to</a:t>
            </a:r>
            <a:r>
              <a:rPr lang="en-US" dirty="0"/>
              <a:t>=</a:t>
            </a:r>
            <a:r>
              <a:rPr lang="en-US" dirty="0" err="1"/>
              <a:t>USD&amp;amount</a:t>
            </a:r>
            <a:r>
              <a:rPr lang="en-US" dirty="0"/>
              <a:t>=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751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OM, 202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3606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Berg, Elliot, Jr., "A Look at the U.S. International Transactions Fourth Quarter and Year 2022," </a:t>
            </a:r>
            <a:r>
              <a:rPr lang="en-US" sz="1200" i="1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Survey of Current Business</a:t>
            </a: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, Bureau of Economic Analysis, April 11, 2023. [15p] </a:t>
            </a:r>
          </a:p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hlinkClick r:id="rId3"/>
              </a:rPr>
              <a:t>https://apps.bea.gov/scb/issues/2023/04-April/0423-quarterly-International-transactions.ht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9823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Telle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Rudy, Jr., “U.S. International Transactions:  First Quarter 2022,”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Survey of Current Busines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102(7), July 2022.  [11p]  </a:t>
            </a:r>
          </a:p>
          <a:p>
            <a:r>
              <a:rPr lang="en-US" sz="1200" u="sng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  <a:hlinkClick r:id="rId3"/>
              </a:rPr>
              <a:t>https://apps.bea.gov/scb/2022/07-july/0722-quarterly-international-transactions.htm</a:t>
            </a: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633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err="1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Telle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Rudy, Jr., “U.S. International Transactions:  First Quarter 2022,” </a:t>
            </a:r>
            <a:r>
              <a:rPr lang="en-US" sz="12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Survey of Current Business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rPr>
              <a:t>, 102(7), July 2022.  [11p]  </a:t>
            </a:r>
          </a:p>
          <a:p>
            <a:r>
              <a:rPr lang="en-US" sz="1200" u="sng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  <a:hlinkClick r:id="rId3"/>
              </a:rPr>
              <a:t>https://apps.bea.gov/scb/2022/07-july/0722-quarterly-international-transactions.htm</a:t>
            </a:r>
            <a:endParaRPr lang="en-US" sz="1200" kern="1200" dirty="0"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4618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Berg, Elliot, Jr., "A Look at the U.S. International Transactions Fourth Quarter and Year 2022," </a:t>
            </a:r>
            <a:r>
              <a:rPr lang="en-US" sz="1200" i="1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Survey of Current Business</a:t>
            </a: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, Bureau of Economic Analysis, April 11, 2023. [15p] </a:t>
            </a:r>
          </a:p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hlinkClick r:id="rId3"/>
              </a:rPr>
              <a:t>https://apps.bea.gov/scb/issues/2023/04-April/0423-quarterly-International-transactions.ht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26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Berg, Elliot, Jr., "A Look at the U.S. International Transactions Fourth Quarter and Year 2022," </a:t>
            </a:r>
            <a:r>
              <a:rPr lang="en-US" sz="1200" i="1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Survey of Current Business</a:t>
            </a: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</a:rPr>
              <a:t>, Bureau of Economic Analysis, April 11, 2023. [15p] </a:t>
            </a:r>
          </a:p>
          <a:p>
            <a:pPr marL="457200" marR="0" indent="-457200">
              <a:spcBef>
                <a:spcPts val="0"/>
              </a:spcBef>
              <a:spcAft>
                <a:spcPts val="0"/>
              </a:spcAft>
            </a:pPr>
            <a:r>
              <a:rPr lang="en-US" sz="1200" u="sng" dirty="0">
                <a:solidFill>
                  <a:srgbClr val="000000"/>
                </a:solidFill>
                <a:effectLst/>
                <a:latin typeface="Times" panose="02020603050405020304" pitchFamily="18" charset="0"/>
                <a:ea typeface="Times New Roman" panose="02020603050405020304" pitchFamily="18" charset="0"/>
                <a:hlinkClick r:id="rId3"/>
              </a:rPr>
              <a:t>https://apps.bea.gov/scb/issues/2023/04-April/0423-quarterly-International-transactions.ht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706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D, </a:t>
            </a:r>
          </a:p>
          <a:p>
            <a:r>
              <a:rPr lang="en-US" dirty="0"/>
              <a:t>https://</a:t>
            </a:r>
            <a:r>
              <a:rPr lang="en-US" dirty="0" err="1"/>
              <a:t>fred.stlouisfed.org</a:t>
            </a:r>
            <a:r>
              <a:rPr lang="en-US" dirty="0"/>
              <a:t>/series/BOPGST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7992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ED, </a:t>
            </a:r>
          </a:p>
          <a:p>
            <a:r>
              <a:rPr lang="en-US" dirty="0"/>
              <a:t>https://</a:t>
            </a:r>
            <a:r>
              <a:rPr lang="en-US" dirty="0" err="1"/>
              <a:t>fred.stlouisfed.org</a:t>
            </a:r>
            <a:r>
              <a:rPr lang="en-US" dirty="0"/>
              <a:t>/series/BOPGST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23F8D-2618-1D4F-991D-3D85D6F73DE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454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03A1A-E773-3841-ADFC-BBF99E444C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1E7D6-0FCC-384A-B3CB-7FD4D25646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22A549-A8EC-5E41-AE09-B359ABBC74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9FEF9-6A94-4C4E-82BC-84DF130E0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Two Conten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1BB07C-705F-4113-A2C5-779D6EA64D97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457200" y="1556327"/>
            <a:ext cx="8229600" cy="2267528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820D01C0-4FD2-4065-9EC3-96A30839828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57200" y="3971925"/>
            <a:ext cx="8229600" cy="2105025"/>
          </a:xfrm>
        </p:spPr>
        <p:txBody>
          <a:bodyPr/>
          <a:lstStyle>
            <a:lvl1pPr marR="0" indent="-2556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1pPr>
            <a:lvl2pPr marR="0" indent="-284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2pPr>
            <a:lvl3pPr marL="1143000"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buFont typeface="Arial" panose="020B0604020202020204" pitchFamily="34" charset="0"/>
              <a:buChar char="▪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3pPr>
            <a:lvl4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 smtClean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4pPr>
            <a:lvl5pPr marR="0" indent="-230400" algn="l" rtl="0">
              <a:lnSpc>
                <a:spcPct val="100000"/>
              </a:lnSpc>
              <a:spcAft>
                <a:spcPts val="0"/>
              </a:spcAft>
              <a:buClr>
                <a:srgbClr val="007FA3"/>
              </a:buClr>
              <a:buSzPct val="100000"/>
              <a:defRPr lang="en-US" sz="2400" b="0" i="0" u="none" strike="noStrike" cap="none" dirty="0">
                <a:solidFill>
                  <a:schemeClr val="dk1"/>
                </a:solidFill>
                <a:latin typeface="+mn-lt"/>
                <a:ea typeface="Arial"/>
                <a:cs typeface="Arial"/>
                <a:sym typeface="Arial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5" name="Shape 35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9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721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9DFB22-C7E9-9E4B-8431-4E4E88AD00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4C07A-C2E5-4246-89C7-DDE8BF5A8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3AC2E-915D-0649-8D8C-D175FF52D6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C9F8A2-9406-AB4D-8F2E-4C2286D01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C5BEF1-0CF0-D64B-8500-E8C28A928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FF836-5028-4F40-B892-777B2D0235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5C378-E859-C447-B1DC-01D447895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5EF9EC-3A0F-274E-9559-CA32AB3C4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57587ACD-9E44-A142-A97F-0C26FC1357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971800"/>
            <a:ext cx="7772400" cy="1470025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109" charset="-128"/>
                <a:cs typeface="ＭＳ Ｐゴシック" pitchFamily="-109" charset="-128"/>
              </a:rPr>
              <a:t>Class 6</a:t>
            </a: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3600" b="1" dirty="0"/>
              <a:t>International Transactions </a:t>
            </a:r>
            <a:br>
              <a:rPr lang="en-US" sz="3600" b="1" dirty="0"/>
            </a:br>
            <a:r>
              <a:rPr lang="en-US" sz="3600" b="1" dirty="0"/>
              <a:t>and the Trade Balance</a:t>
            </a:r>
            <a:br>
              <a:rPr lang="en-US" sz="3600" b="1" dirty="0"/>
            </a:br>
            <a:br>
              <a:rPr lang="en-US" sz="16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by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Alan V. Deardorff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University of Michigan</a:t>
            </a:r>
            <a:br>
              <a:rPr lang="en-US" sz="2400" dirty="0"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400" dirty="0">
                <a:ea typeface="ＭＳ Ｐゴシック" pitchFamily="-109" charset="-128"/>
                <a:cs typeface="ＭＳ Ｐゴシック" pitchFamily="-109" charset="-128"/>
              </a:rPr>
              <a:t>2023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609600"/>
            <a:ext cx="6400800" cy="10668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109" charset="-128"/>
                <a:cs typeface="ＭＳ Ｐゴシック" pitchFamily="-109" charset="-128"/>
              </a:rPr>
              <a:t>PubPol/Econ 54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cs typeface="Times New Roman" panose="02020603050405020304" pitchFamily="18" charset="0"/>
              </a:rPr>
              <a:t>Table 13.2 U.S. Balance of Payments Accounts for 2019 (Billions of Dollars) </a:t>
            </a:r>
            <a:r>
              <a:rPr lang="en-US" altLang="en-US" sz="2000" b="0" dirty="0">
                <a:cs typeface="Times New Roman" panose="02020603050405020304" pitchFamily="18" charset="0"/>
              </a:rPr>
              <a:t>(2 of 2)</a:t>
            </a:r>
            <a:endParaRPr lang="en-IN" sz="2000" b="0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</p:nvPr>
        </p:nvGraphicFramePr>
        <p:xfrm>
          <a:off x="457200" y="1555750"/>
          <a:ext cx="8229600" cy="3618981"/>
        </p:xfrm>
        <a:graphic>
          <a:graphicData uri="http://schemas.openxmlformats.org/drawingml/2006/table">
            <a:tbl>
              <a:tblPr firstRow="1" bandRow="1"/>
              <a:tblGrid>
                <a:gridCol w="1856859">
                  <a:extLst>
                    <a:ext uri="{9D8B030D-6E8A-4147-A177-3AD203B41FA5}">
                      <a16:colId xmlns:a16="http://schemas.microsoft.com/office/drawing/2014/main" val="3520439532"/>
                    </a:ext>
                  </a:extLst>
                </a:gridCol>
                <a:gridCol w="3651542">
                  <a:extLst>
                    <a:ext uri="{9D8B030D-6E8A-4147-A177-3AD203B41FA5}">
                      <a16:colId xmlns:a16="http://schemas.microsoft.com/office/drawing/2014/main" val="2752802505"/>
                    </a:ext>
                  </a:extLst>
                </a:gridCol>
                <a:gridCol w="2721199">
                  <a:extLst>
                    <a:ext uri="{9D8B030D-6E8A-4147-A177-3AD203B41FA5}">
                      <a16:colId xmlns:a16="http://schemas.microsoft.com/office/drawing/2014/main" val="4162093639"/>
                    </a:ext>
                  </a:extLst>
                </a:gridCol>
              </a:tblGrid>
              <a:tr h="2284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latin typeface="+mn-lt"/>
                        </a:rPr>
                        <a:t>Financial Account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7695187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4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Net U.S. acquisition of financial assets, excluding financial derivative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440.75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0805597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fficial reserve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.6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4441466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ther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36.0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88785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5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Net U.S. incurrence of liabilities, excluding financial derivatives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797.9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3804758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fficial reserve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61.6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654983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Other asset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736.3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718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6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Financial derivatives, other than reserves, net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38.3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63639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i="0" dirty="0">
                          <a:latin typeface="+mn-lt"/>
                        </a:rPr>
                        <a:t>Net financial flows </a:t>
                      </a:r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Left bracket left parenthesis 4 right parenthesis minus left parenthesis 5 right parenthesis minus left parenthesis 6 right parenthesis right bracket</a:t>
                      </a:r>
                      <a:endParaRPr lang="en-IN" sz="100" b="1" i="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395.5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925091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Statistical Discrepancy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90.92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47322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[</a:t>
                      </a:r>
                      <a:r>
                        <a:rPr lang="en-US" sz="1200" dirty="0">
                          <a:latin typeface="+mn-lt"/>
                        </a:rPr>
                        <a:t>Net financial flows less sum of current and capital accounts</a:t>
                      </a:r>
                      <a:r>
                        <a:rPr lang="en-US" sz="1200" b="1" dirty="0">
                          <a:latin typeface="+mn-lt"/>
                        </a:rPr>
                        <a:t>]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7029831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0285" y="3975902"/>
          <a:ext cx="572770" cy="195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6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0285" y="3975902"/>
                        <a:ext cx="572770" cy="1955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F853E1-5EF2-4C0C-BCA7-6C50231E94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84905" y="4276847"/>
          <a:ext cx="854365" cy="184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03040" progId="Equation.DSMT4">
                  <p:embed/>
                </p:oleObj>
              </mc:Choice>
              <mc:Fallback>
                <p:oleObj name="Equation" r:id="rId5" imgW="9396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DF853E1-5EF2-4C0C-BCA7-6C50231E942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4905" y="4276847"/>
                        <a:ext cx="854365" cy="184727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60285" y="4218427"/>
          <a:ext cx="5969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7" name="Object 6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0285" y="4218427"/>
                        <a:ext cx="5969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57200" y="5529942"/>
            <a:ext cx="8229600" cy="663121"/>
          </a:xfrm>
        </p:spPr>
        <p:txBody>
          <a:bodyPr/>
          <a:lstStyle/>
          <a:p>
            <a:pPr marL="0" indent="0">
              <a:buNone/>
            </a:pPr>
            <a:r>
              <a:rPr lang="en-US" sz="1600" b="1" dirty="0">
                <a:latin typeface="Arial (Body)"/>
              </a:rPr>
              <a:t>Source: </a:t>
            </a:r>
            <a:r>
              <a:rPr lang="en-US" sz="1600" dirty="0">
                <a:latin typeface="Arial (Body)"/>
              </a:rPr>
              <a:t>U.S. Department of Commerce, Bureau of Economic Analysis, June 196, 2020, release. Totals may differ from sums because of rounding.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BA52F11E-4FDB-3171-DFEB-1E05989803F8}"/>
              </a:ext>
            </a:extLst>
          </p:cNvPr>
          <p:cNvSpPr/>
          <p:nvPr/>
        </p:nvSpPr>
        <p:spPr>
          <a:xfrm>
            <a:off x="2171673" y="2987864"/>
            <a:ext cx="210065" cy="836713"/>
          </a:xfrm>
          <a:prstGeom prst="leftBrace">
            <a:avLst>
              <a:gd name="adj1" fmla="val 46185"/>
              <a:gd name="adj2" fmla="val 50000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948083-43C2-043F-28C0-D8E85A8238F3}"/>
              </a:ext>
            </a:extLst>
          </p:cNvPr>
          <p:cNvSpPr txBox="1"/>
          <p:nvPr/>
        </p:nvSpPr>
        <p:spPr>
          <a:xfrm>
            <a:off x="1224500" y="3236181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redits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59751C85-8D9D-887A-106D-81D79EB9CAB9}"/>
              </a:ext>
            </a:extLst>
          </p:cNvPr>
          <p:cNvSpPr/>
          <p:nvPr/>
        </p:nvSpPr>
        <p:spPr>
          <a:xfrm>
            <a:off x="2165047" y="1868056"/>
            <a:ext cx="210065" cy="978511"/>
          </a:xfrm>
          <a:prstGeom prst="leftBrace">
            <a:avLst>
              <a:gd name="adj1" fmla="val 46185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563837-E6FC-BED9-A629-0A21A23909A8}"/>
              </a:ext>
            </a:extLst>
          </p:cNvPr>
          <p:cNvSpPr txBox="1"/>
          <p:nvPr/>
        </p:nvSpPr>
        <p:spPr>
          <a:xfrm>
            <a:off x="1225825" y="2227692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bits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A91632D-181C-940F-5319-2E6242ECFD79}"/>
              </a:ext>
            </a:extLst>
          </p:cNvPr>
          <p:cNvSpPr/>
          <p:nvPr/>
        </p:nvSpPr>
        <p:spPr>
          <a:xfrm>
            <a:off x="2926465" y="1840755"/>
            <a:ext cx="1080654" cy="213756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D5B139F-DA73-90E0-725A-EF7F033D6428}"/>
              </a:ext>
            </a:extLst>
          </p:cNvPr>
          <p:cNvSpPr/>
          <p:nvPr/>
        </p:nvSpPr>
        <p:spPr>
          <a:xfrm>
            <a:off x="2912048" y="2975517"/>
            <a:ext cx="1080654" cy="213756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D3107A-A9AC-D9A6-5319-6D611B7B1D9F}"/>
              </a:ext>
            </a:extLst>
          </p:cNvPr>
          <p:cNvSpPr txBox="1"/>
          <p:nvPr/>
        </p:nvSpPr>
        <p:spPr>
          <a:xfrm>
            <a:off x="4361934" y="2261287"/>
            <a:ext cx="2848233" cy="523220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/>
              <a:t>These are both </a:t>
            </a:r>
            <a:r>
              <a:rPr lang="en-US" sz="1400" u="sng" dirty="0"/>
              <a:t>changes</a:t>
            </a:r>
            <a:r>
              <a:rPr lang="en-US" sz="1400" dirty="0"/>
              <a:t> from end of last year to end of this year.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7460396-A7CD-D4B0-96E4-C5D3D9BD02E8}"/>
              </a:ext>
            </a:extLst>
          </p:cNvPr>
          <p:cNvCxnSpPr>
            <a:stCxn id="12" idx="6"/>
          </p:cNvCxnSpPr>
          <p:nvPr/>
        </p:nvCxnSpPr>
        <p:spPr>
          <a:xfrm>
            <a:off x="4007119" y="1947633"/>
            <a:ext cx="360995" cy="31365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9A792F4-EB05-EE06-2132-3DBF86A9526B}"/>
              </a:ext>
            </a:extLst>
          </p:cNvPr>
          <p:cNvCxnSpPr>
            <a:cxnSpLocks/>
          </p:cNvCxnSpPr>
          <p:nvPr/>
        </p:nvCxnSpPr>
        <p:spPr>
          <a:xfrm flipV="1">
            <a:off x="3960341" y="2792627"/>
            <a:ext cx="407773" cy="23477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2763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5200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’s the difference between GNP and GDP? </a:t>
            </a:r>
          </a:p>
          <a:p>
            <a:r>
              <a:rPr lang="en-US" dirty="0"/>
              <a:t>Why does GNP (or GDP) only include consumption of final goods, not firms’ purchases of intermediate inputs?</a:t>
            </a:r>
          </a:p>
          <a:p>
            <a:r>
              <a:rPr lang="en-US" dirty="0"/>
              <a:t>Why are imports subtracted from C+I+G+X–M in calculating GDP?  Is it because imports cause unemployment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6029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More 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at distinguishes credits and debits in the balance of payments? </a:t>
            </a:r>
          </a:p>
          <a:p>
            <a:r>
              <a:rPr lang="en-US" sz="2400" dirty="0"/>
              <a:t>What distinguishes the current account from the financial account? </a:t>
            </a:r>
          </a:p>
          <a:p>
            <a:r>
              <a:rPr lang="en-US" sz="2400" dirty="0"/>
              <a:t>For which categories of transactions did credits exceed debits for the United States in 2019 (the year reported in KOM)?</a:t>
            </a:r>
          </a:p>
          <a:p>
            <a:pPr lvl="1"/>
            <a:r>
              <a:rPr lang="en-US" sz="2000" dirty="0"/>
              <a:t>Trade in goods </a:t>
            </a:r>
          </a:p>
          <a:p>
            <a:pPr lvl="1"/>
            <a:r>
              <a:rPr lang="en-US" sz="2000" dirty="0"/>
              <a:t>Trade in services </a:t>
            </a:r>
          </a:p>
          <a:p>
            <a:pPr lvl="1"/>
            <a:r>
              <a:rPr lang="en-US" sz="2000" dirty="0"/>
              <a:t>Investment (i.e., “primary income”) </a:t>
            </a:r>
          </a:p>
          <a:p>
            <a:pPr lvl="1"/>
            <a:r>
              <a:rPr lang="en-US" sz="2000" dirty="0"/>
              <a:t>Transfer payments (i.e., “secondary income”) </a:t>
            </a:r>
          </a:p>
          <a:p>
            <a:pPr lvl="1"/>
            <a:r>
              <a:rPr lang="en-US" sz="2000" dirty="0"/>
              <a:t>Changes in asset holding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904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C15AC646-43F3-1341-B705-533E24AD93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5333308"/>
              </p:ext>
            </p:extLst>
          </p:nvPr>
        </p:nvGraphicFramePr>
        <p:xfrm>
          <a:off x="685800" y="1066800"/>
          <a:ext cx="7696199" cy="5191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9422">
                  <a:extLst>
                    <a:ext uri="{9D8B030D-6E8A-4147-A177-3AD203B41FA5}">
                      <a16:colId xmlns:a16="http://schemas.microsoft.com/office/drawing/2014/main" val="3971772353"/>
                    </a:ext>
                  </a:extLst>
                </a:gridCol>
                <a:gridCol w="259422">
                  <a:extLst>
                    <a:ext uri="{9D8B030D-6E8A-4147-A177-3AD203B41FA5}">
                      <a16:colId xmlns:a16="http://schemas.microsoft.com/office/drawing/2014/main" val="2727255853"/>
                    </a:ext>
                  </a:extLst>
                </a:gridCol>
                <a:gridCol w="259422">
                  <a:extLst>
                    <a:ext uri="{9D8B030D-6E8A-4147-A177-3AD203B41FA5}">
                      <a16:colId xmlns:a16="http://schemas.microsoft.com/office/drawing/2014/main" val="2402461476"/>
                    </a:ext>
                  </a:extLst>
                </a:gridCol>
                <a:gridCol w="4842553">
                  <a:extLst>
                    <a:ext uri="{9D8B030D-6E8A-4147-A177-3AD203B41FA5}">
                      <a16:colId xmlns:a16="http://schemas.microsoft.com/office/drawing/2014/main" val="797208050"/>
                    </a:ext>
                  </a:extLst>
                </a:gridCol>
                <a:gridCol w="1124164">
                  <a:extLst>
                    <a:ext uri="{9D8B030D-6E8A-4147-A177-3AD203B41FA5}">
                      <a16:colId xmlns:a16="http://schemas.microsoft.com/office/drawing/2014/main" val="3302512401"/>
                    </a:ext>
                  </a:extLst>
                </a:gridCol>
                <a:gridCol w="951216">
                  <a:extLst>
                    <a:ext uri="{9D8B030D-6E8A-4147-A177-3AD203B41FA5}">
                      <a16:colId xmlns:a16="http://schemas.microsoft.com/office/drawing/2014/main" val="430249435"/>
                    </a:ext>
                  </a:extLst>
                </a:gridCol>
              </a:tblGrid>
              <a:tr h="370840">
                <a:tc gridSpan="4">
                  <a:txBody>
                    <a:bodyPr/>
                    <a:lstStyle/>
                    <a:p>
                      <a:r>
                        <a:rPr lang="en-US" dirty="0"/>
                        <a:t>Accoun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redi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ebi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16849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/>
                        <a:t>Current Ac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28084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Expo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06337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Goo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16032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rvices (including investment income rcv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36503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Impo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31406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Good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216653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ervices (including investment income paid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0885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/>
                        <a:t>Transf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 (in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 (out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092824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93732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dirty="0"/>
                        <a:t>Financial Accou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260916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800" u="sng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ange in</a:t>
                      </a:r>
                      <a:r>
                        <a:rPr lang="en-US" sz="1800" u="non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US 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ssets held abroad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–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858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800" u="sng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hange in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foreign holdings of assets in US</a:t>
                      </a:r>
                      <a:r>
                        <a:rPr lang="en-US" dirty="0">
                          <a:effectLst/>
                        </a:rPr>
                        <a:t> 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74271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89613861"/>
                  </a:ext>
                </a:extLst>
              </a:tr>
            </a:tbl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F5063E20-051F-A749-BD0C-43D972FAD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03F5756-C592-6846-8DBC-F08EA9461191}"/>
              </a:ext>
            </a:extLst>
          </p:cNvPr>
          <p:cNvSpPr txBox="1"/>
          <p:nvPr/>
        </p:nvSpPr>
        <p:spPr>
          <a:xfrm>
            <a:off x="3165764" y="4419600"/>
            <a:ext cx="594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Current Account:   Credits minus Debit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CA27F7E-60D5-3041-B829-604EDB710435}"/>
              </a:ext>
            </a:extLst>
          </p:cNvPr>
          <p:cNvCxnSpPr/>
          <p:nvPr/>
        </p:nvCxnSpPr>
        <p:spPr>
          <a:xfrm>
            <a:off x="990600" y="4419600"/>
            <a:ext cx="7391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EAB5090C-33B8-2641-A996-C998A2FB075A}"/>
              </a:ext>
            </a:extLst>
          </p:cNvPr>
          <p:cNvSpPr txBox="1"/>
          <p:nvPr/>
        </p:nvSpPr>
        <p:spPr>
          <a:xfrm>
            <a:off x="2895600" y="5943600"/>
            <a:ext cx="594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lance on Financial  Account:   Credits minus Debits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DD63909-3B80-904A-8219-B1AEB266FF50}"/>
              </a:ext>
            </a:extLst>
          </p:cNvPr>
          <p:cNvCxnSpPr/>
          <p:nvPr/>
        </p:nvCxnSpPr>
        <p:spPr>
          <a:xfrm>
            <a:off x="990600" y="5900737"/>
            <a:ext cx="739140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920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0F0298-7EBF-BF03-D828-C0D6C6ADC6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693626"/>
            <a:ext cx="7772400" cy="3470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37993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7A92D22-2F4B-532F-DE94-5C6AE12457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6049" y="457199"/>
            <a:ext cx="5897881" cy="5957887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16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AB7B2EC-451D-D599-FA45-75075145DBAE}"/>
              </a:ext>
            </a:extLst>
          </p:cNvPr>
          <p:cNvSpPr txBox="1"/>
          <p:nvPr/>
        </p:nvSpPr>
        <p:spPr>
          <a:xfrm>
            <a:off x="76199" y="1981200"/>
            <a:ext cx="261963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se are all </a:t>
            </a:r>
            <a:r>
              <a:rPr lang="en-US" u="sng" dirty="0">
                <a:solidFill>
                  <a:srgbClr val="FF0000"/>
                </a:solidFill>
              </a:rPr>
              <a:t>debits</a:t>
            </a:r>
            <a:r>
              <a:rPr lang="en-US" dirty="0">
                <a:solidFill>
                  <a:srgbClr val="FF0000"/>
                </a:solidFill>
              </a:rPr>
              <a:t> and therefore </a:t>
            </a:r>
            <a:r>
              <a:rPr lang="en-US" u="sng" dirty="0">
                <a:solidFill>
                  <a:srgbClr val="FF0000"/>
                </a:solidFill>
              </a:rPr>
              <a:t>negative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6" name="Left Brace 5">
            <a:extLst>
              <a:ext uri="{FF2B5EF4-FFF2-40B4-BE49-F238E27FC236}">
                <a16:creationId xmlns:a16="http://schemas.microsoft.com/office/drawing/2014/main" id="{390C5DC9-F497-957E-66AE-041D4A9EE298}"/>
              </a:ext>
            </a:extLst>
          </p:cNvPr>
          <p:cNvSpPr/>
          <p:nvPr/>
        </p:nvSpPr>
        <p:spPr>
          <a:xfrm>
            <a:off x="5518890" y="2133600"/>
            <a:ext cx="221283" cy="579120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F83664-98CA-C4AA-83E0-E9E02CB8C0A5}"/>
              </a:ext>
            </a:extLst>
          </p:cNvPr>
          <p:cNvSpPr txBox="1"/>
          <p:nvPr/>
        </p:nvSpPr>
        <p:spPr>
          <a:xfrm>
            <a:off x="99953" y="3000929"/>
            <a:ext cx="259588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se are also </a:t>
            </a:r>
            <a:r>
              <a:rPr lang="en-US" u="sng" dirty="0">
                <a:solidFill>
                  <a:srgbClr val="FF0000"/>
                </a:solidFill>
              </a:rPr>
              <a:t>debits</a:t>
            </a:r>
            <a:r>
              <a:rPr lang="en-US" dirty="0">
                <a:solidFill>
                  <a:srgbClr val="FF0000"/>
                </a:solidFill>
              </a:rPr>
              <a:t> and therefore </a:t>
            </a:r>
            <a:r>
              <a:rPr lang="en-US" u="sng" dirty="0">
                <a:solidFill>
                  <a:srgbClr val="FF0000"/>
                </a:solidFill>
              </a:rPr>
              <a:t>negative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51CFA272-1CA4-8CCE-23BD-E1F24FF3453E}"/>
              </a:ext>
            </a:extLst>
          </p:cNvPr>
          <p:cNvSpPr/>
          <p:nvPr/>
        </p:nvSpPr>
        <p:spPr>
          <a:xfrm>
            <a:off x="5526509" y="3343813"/>
            <a:ext cx="221283" cy="580487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00B902D-8235-BE72-7F9D-61490FF96D94}"/>
              </a:ext>
            </a:extLst>
          </p:cNvPr>
          <p:cNvSpPr/>
          <p:nvPr/>
        </p:nvSpPr>
        <p:spPr>
          <a:xfrm>
            <a:off x="3360420" y="3357609"/>
            <a:ext cx="642089" cy="16787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DEAEE79-9E37-9391-4ECD-E7E321B6BF66}"/>
              </a:ext>
            </a:extLst>
          </p:cNvPr>
          <p:cNvSpPr/>
          <p:nvPr/>
        </p:nvSpPr>
        <p:spPr>
          <a:xfrm>
            <a:off x="3261738" y="4081299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C1063C3-B0CA-791D-C9E1-84F4432F6104}"/>
              </a:ext>
            </a:extLst>
          </p:cNvPr>
          <p:cNvCxnSpPr>
            <a:cxnSpLocks/>
          </p:cNvCxnSpPr>
          <p:nvPr/>
        </p:nvCxnSpPr>
        <p:spPr>
          <a:xfrm>
            <a:off x="3936617" y="2889977"/>
            <a:ext cx="80271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C596195-39C1-A7C8-63CC-F2E6FC2D8A6C}"/>
              </a:ext>
            </a:extLst>
          </p:cNvPr>
          <p:cNvSpPr txBox="1"/>
          <p:nvPr/>
        </p:nvSpPr>
        <p:spPr>
          <a:xfrm>
            <a:off x="131128" y="2714046"/>
            <a:ext cx="2655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gnore this.  It’s small.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3C9C31E-6CD1-734E-4508-CD966493EE1A}"/>
              </a:ext>
            </a:extLst>
          </p:cNvPr>
          <p:cNvCxnSpPr>
            <a:cxnSpLocks/>
          </p:cNvCxnSpPr>
          <p:nvPr/>
        </p:nvCxnSpPr>
        <p:spPr>
          <a:xfrm>
            <a:off x="3721483" y="4861247"/>
            <a:ext cx="112316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0E56AA8-D4B6-6468-EFB1-2053E8E6B86A}"/>
              </a:ext>
            </a:extLst>
          </p:cNvPr>
          <p:cNvSpPr txBox="1"/>
          <p:nvPr/>
        </p:nvSpPr>
        <p:spPr>
          <a:xfrm>
            <a:off x="131128" y="4621836"/>
            <a:ext cx="2410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ally, errors and omission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6A8E7C9-E941-FCD1-9414-AC8B8CA44832}"/>
              </a:ext>
            </a:extLst>
          </p:cNvPr>
          <p:cNvSpPr txBox="1"/>
          <p:nvPr/>
        </p:nvSpPr>
        <p:spPr>
          <a:xfrm>
            <a:off x="478971" y="693127"/>
            <a:ext cx="36576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 that Bal on CA is –280,783 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0FDB118-8BEA-AA54-B37B-E66FFBAEBF28}"/>
              </a:ext>
            </a:extLst>
          </p:cNvPr>
          <p:cNvSpPr/>
          <p:nvPr/>
        </p:nvSpPr>
        <p:spPr>
          <a:xfrm>
            <a:off x="5640809" y="5050152"/>
            <a:ext cx="832514" cy="2456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1B192A-DF28-32A7-10E3-796232A1B89D}"/>
              </a:ext>
            </a:extLst>
          </p:cNvPr>
          <p:cNvSpPr txBox="1"/>
          <p:nvPr/>
        </p:nvSpPr>
        <p:spPr>
          <a:xfrm>
            <a:off x="3852796" y="676969"/>
            <a:ext cx="286042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= 1,023,8868 – 1,304,650 </a:t>
            </a: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AF2BEE5-91D5-CC5B-70B6-8F0D24A5399A}"/>
              </a:ext>
            </a:extLst>
          </p:cNvPr>
          <p:cNvSpPr/>
          <p:nvPr/>
        </p:nvSpPr>
        <p:spPr>
          <a:xfrm>
            <a:off x="5622630" y="1244483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150F776-C15C-5513-B60E-FEC050EE1829}"/>
              </a:ext>
            </a:extLst>
          </p:cNvPr>
          <p:cNvSpPr/>
          <p:nvPr/>
        </p:nvSpPr>
        <p:spPr>
          <a:xfrm>
            <a:off x="5630250" y="1987910"/>
            <a:ext cx="832514" cy="1694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96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2" grpId="0" animBg="1"/>
      <p:bldP spid="16" grpId="0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08361E5-A7CF-6BCD-70B5-59F0A96E63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822450"/>
            <a:ext cx="7315200" cy="321310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6CAA1579-DA36-7329-1544-2F30F6BC1A7E}"/>
              </a:ext>
            </a:extLst>
          </p:cNvPr>
          <p:cNvSpPr/>
          <p:nvPr/>
        </p:nvSpPr>
        <p:spPr>
          <a:xfrm>
            <a:off x="4537758" y="2597873"/>
            <a:ext cx="990600" cy="176965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3B20E1-2514-ACBA-8091-AB39261685D6}"/>
              </a:ext>
            </a:extLst>
          </p:cNvPr>
          <p:cNvSpPr txBox="1"/>
          <p:nvPr/>
        </p:nvSpPr>
        <p:spPr>
          <a:xfrm>
            <a:off x="4461558" y="2293073"/>
            <a:ext cx="128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rade War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3FE3E59-E57B-F1F6-20E2-0D4DA24C72DC}"/>
              </a:ext>
            </a:extLst>
          </p:cNvPr>
          <p:cNvSpPr/>
          <p:nvPr/>
        </p:nvSpPr>
        <p:spPr>
          <a:xfrm>
            <a:off x="5715000" y="2235200"/>
            <a:ext cx="838200" cy="2971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EC0476-6813-CC2A-348B-E1B52AB83CBE}"/>
              </a:ext>
            </a:extLst>
          </p:cNvPr>
          <p:cNvSpPr txBox="1"/>
          <p:nvPr/>
        </p:nvSpPr>
        <p:spPr>
          <a:xfrm>
            <a:off x="6400800" y="4673600"/>
            <a:ext cx="12319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vid-19 Pandemic</a:t>
            </a:r>
          </a:p>
        </p:txBody>
      </p:sp>
    </p:spTree>
    <p:extLst>
      <p:ext uri="{BB962C8B-B14F-4D97-AF65-F5344CB8AC3E}">
        <p14:creationId xmlns:p14="http://schemas.microsoft.com/office/powerpoint/2010/main" val="251899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18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4DD3F6B-0262-AB0E-68CB-C523ADDE63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2850" y="419100"/>
            <a:ext cx="6718300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0047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19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7F6E85A-A87B-BCA4-F892-66E2D20D5D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2850" y="419100"/>
            <a:ext cx="6718300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0436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A432D-6106-814E-989F-110D62737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6DDA9A-4C7C-6942-BFE4-471C551B17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400" dirty="0"/>
              <a:t>Papers</a:t>
            </a:r>
          </a:p>
          <a:p>
            <a:pPr lvl="1"/>
            <a:r>
              <a:rPr lang="en-US" sz="2000" dirty="0"/>
              <a:t>Monday was the drop/add deadline, so I’ll be doing the paper assignments soon</a:t>
            </a:r>
          </a:p>
          <a:p>
            <a:pPr lvl="1"/>
            <a:r>
              <a:rPr lang="en-US" sz="2000" dirty="0"/>
              <a:t>Group assignments will be in Canvas:  Files / Paper Assignments</a:t>
            </a:r>
          </a:p>
          <a:p>
            <a:pPr lvl="1"/>
            <a:r>
              <a:rPr lang="en-US" sz="2000" dirty="0"/>
              <a:t>Assignments will also be there, and on website under Paper Assignments</a:t>
            </a:r>
          </a:p>
          <a:p>
            <a:pPr lvl="1"/>
            <a:r>
              <a:rPr lang="en-US" sz="2000" dirty="0"/>
              <a:t>First paper is due Wed, Oct 4, 8:30 AM in Canvas</a:t>
            </a:r>
          </a:p>
          <a:p>
            <a:pPr lvl="1"/>
            <a:r>
              <a:rPr lang="en-US" sz="2000" dirty="0"/>
              <a:t>The groups will be set in Canvas; turn in once per group</a:t>
            </a:r>
          </a:p>
          <a:p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2B038D-53B3-3942-9AE5-318C0ACFC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A464EB-F4ED-DD4D-88B8-A74552DBE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7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8977AC1-386B-A12D-EB4B-4FACEE7AD7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70927"/>
            <a:ext cx="9118081" cy="2847372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3CA0A89-58EB-F54C-95DA-086D97B4BF4F}"/>
              </a:ext>
            </a:extLst>
          </p:cNvPr>
          <p:cNvSpPr/>
          <p:nvPr/>
        </p:nvSpPr>
        <p:spPr>
          <a:xfrm>
            <a:off x="522890" y="1971150"/>
            <a:ext cx="457200" cy="36933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D6BE4D0-247A-4245-B599-580E694A9EBB}"/>
              </a:ext>
            </a:extLst>
          </p:cNvPr>
          <p:cNvSpPr txBox="1"/>
          <p:nvPr/>
        </p:nvSpPr>
        <p:spPr>
          <a:xfrm>
            <a:off x="609600" y="1447800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Note the zero.  This whole thing is negative – a </a:t>
            </a:r>
            <a:r>
              <a:rPr lang="en-US" u="sng" dirty="0">
                <a:solidFill>
                  <a:srgbClr val="FF0000"/>
                </a:solidFill>
              </a:rPr>
              <a:t>deficit!</a:t>
            </a:r>
            <a:r>
              <a:rPr lang="en-US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4543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4E93DB-2545-6D00-184A-0147A93D65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13053"/>
            <a:ext cx="9092181" cy="2847372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3F2D86-0841-D040-A28A-C95A54BD4D38}"/>
              </a:ext>
            </a:extLst>
          </p:cNvPr>
          <p:cNvCxnSpPr>
            <a:cxnSpLocks/>
          </p:cNvCxnSpPr>
          <p:nvPr/>
        </p:nvCxnSpPr>
        <p:spPr>
          <a:xfrm>
            <a:off x="1905000" y="1676400"/>
            <a:ext cx="0" cy="2667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3FB7629-0A00-3E46-A187-E041A61448B9}"/>
              </a:ext>
            </a:extLst>
          </p:cNvPr>
          <p:cNvSpPr txBox="1"/>
          <p:nvPr/>
        </p:nvSpPr>
        <p:spPr>
          <a:xfrm>
            <a:off x="2107557" y="1677364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ump</a:t>
            </a:r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F4A58194-D23A-D64A-B12F-0E5ECB0A85CD}"/>
              </a:ext>
            </a:extLst>
          </p:cNvPr>
          <p:cNvSpPr/>
          <p:nvPr/>
        </p:nvSpPr>
        <p:spPr>
          <a:xfrm rot="5400000">
            <a:off x="2824068" y="614919"/>
            <a:ext cx="221283" cy="2059391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1C7711-9B79-F943-AAFC-12760EAFBF44}"/>
              </a:ext>
            </a:extLst>
          </p:cNvPr>
          <p:cNvSpPr txBox="1"/>
          <p:nvPr/>
        </p:nvSpPr>
        <p:spPr>
          <a:xfrm>
            <a:off x="1800726" y="118511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eficit grew larger...</a:t>
            </a:r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0A27CB1F-697A-0E4C-B0DA-1C17031AD462}"/>
              </a:ext>
            </a:extLst>
          </p:cNvPr>
          <p:cNvSpPr/>
          <p:nvPr/>
        </p:nvSpPr>
        <p:spPr>
          <a:xfrm rot="5400000">
            <a:off x="4379142" y="1167419"/>
            <a:ext cx="221283" cy="970548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51A444-01E3-3D41-9023-27BCAF18DB42}"/>
              </a:ext>
            </a:extLst>
          </p:cNvPr>
          <p:cNvSpPr txBox="1"/>
          <p:nvPr/>
        </p:nvSpPr>
        <p:spPr>
          <a:xfrm>
            <a:off x="3558165" y="90376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…then smaller…</a:t>
            </a: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CAE9C751-BBE3-CF43-8F1E-A42F4DA6AC24}"/>
              </a:ext>
            </a:extLst>
          </p:cNvPr>
          <p:cNvSpPr/>
          <p:nvPr/>
        </p:nvSpPr>
        <p:spPr>
          <a:xfrm rot="5400000">
            <a:off x="5509315" y="1044247"/>
            <a:ext cx="221283" cy="1224802"/>
          </a:xfrm>
          <a:prstGeom prst="leftBrace">
            <a:avLst>
              <a:gd name="adj1" fmla="val 24403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BE5D5F-F425-EF42-9AA7-66AAD4B560CC}"/>
              </a:ext>
            </a:extLst>
          </p:cNvPr>
          <p:cNvSpPr txBox="1"/>
          <p:nvPr/>
        </p:nvSpPr>
        <p:spPr>
          <a:xfrm>
            <a:off x="4607403" y="118038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…then much larger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79E252B-0FFA-9EDD-AC77-5658F0F157FD}"/>
              </a:ext>
            </a:extLst>
          </p:cNvPr>
          <p:cNvCxnSpPr>
            <a:cxnSpLocks/>
          </p:cNvCxnSpPr>
          <p:nvPr/>
        </p:nvCxnSpPr>
        <p:spPr>
          <a:xfrm>
            <a:off x="6239852" y="1664825"/>
            <a:ext cx="0" cy="2667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CA7C314E-D2F0-31D8-33F6-E23CCEF69CB3}"/>
              </a:ext>
            </a:extLst>
          </p:cNvPr>
          <p:cNvSpPr txBox="1"/>
          <p:nvPr/>
        </p:nvSpPr>
        <p:spPr>
          <a:xfrm>
            <a:off x="6705592" y="1375954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den</a:t>
            </a:r>
          </a:p>
        </p:txBody>
      </p:sp>
    </p:spTree>
    <p:extLst>
      <p:ext uri="{BB962C8B-B14F-4D97-AF65-F5344CB8AC3E}">
        <p14:creationId xmlns:p14="http://schemas.microsoft.com/office/powerpoint/2010/main" val="275431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/>
      <p:bldP spid="10" grpId="1"/>
      <p:bldP spid="11" grpId="0" animBg="1"/>
      <p:bldP spid="11" grpId="1" animBg="1"/>
      <p:bldP spid="12" grpId="0"/>
      <p:bldP spid="12" grpId="1"/>
      <p:bldP spid="13" grpId="0" animBg="1"/>
      <p:bldP spid="13" grpId="1" animBg="1"/>
      <p:bldP spid="14" grpId="0"/>
      <p:bldP spid="14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FBA4EC-037A-FD49-B734-69B513F2EB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S Trade Defici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648C91-E0E3-E64F-BF29-618ABC9090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rew from about $2 billion in 1992 to almost $70 billion in 2006</a:t>
            </a:r>
          </a:p>
          <a:p>
            <a:r>
              <a:rPr lang="en-US" sz="2800" dirty="0"/>
              <a:t>Shrank in the recessions of 2001 &amp; 2008, but not 2020</a:t>
            </a:r>
          </a:p>
          <a:p>
            <a:r>
              <a:rPr lang="en-US" sz="2800" dirty="0"/>
              <a:t>Grew for Trump’s first two years, then fell until 2020</a:t>
            </a:r>
          </a:p>
          <a:p>
            <a:r>
              <a:rPr lang="en-US" sz="2800" dirty="0"/>
              <a:t>Grew past the 2006 level in 2020</a:t>
            </a:r>
          </a:p>
          <a:p>
            <a:r>
              <a:rPr lang="en-US" sz="2800" dirty="0"/>
              <a:t>And even more in 2021 and early 2022</a:t>
            </a:r>
          </a:p>
          <a:p>
            <a:r>
              <a:rPr lang="en-US" sz="2800" dirty="0"/>
              <a:t>Has declined since early 2022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47A6CA-DB62-E648-820A-EFE623C3FA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DF34E9-4D07-284F-9B42-483926E55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5241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0023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on Berg, </a:t>
            </a:r>
            <a:br>
              <a:rPr lang="en-US" dirty="0"/>
            </a:br>
            <a:r>
              <a:rPr lang="en-US" dirty="0"/>
              <a:t>Survey of Current Busin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at mostly happened to current account transactions in Q4 of 2022 compared to Q3? (the most recent change in the BEA table, in its far-right column)</a:t>
            </a:r>
          </a:p>
          <a:p>
            <a:r>
              <a:rPr lang="en-US" sz="2800" dirty="0"/>
              <a:t>What happened to financial transactions?</a:t>
            </a:r>
            <a:endParaRPr lang="en-US" sz="2400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582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on Swanson,</a:t>
            </a:r>
            <a:br>
              <a:rPr lang="en-US" dirty="0"/>
            </a:br>
            <a:r>
              <a:rPr lang="en-US" dirty="0"/>
              <a:t>“America’s Trade Deficit …”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y does this show the US trade deficit most recently growing when the Berg reading shows it falling?</a:t>
            </a:r>
          </a:p>
          <a:p>
            <a:r>
              <a:rPr lang="en-US" sz="2800" dirty="0"/>
              <a:t>How did inflation contribute to the increase in the deficit?</a:t>
            </a:r>
          </a:p>
          <a:p>
            <a:r>
              <a:rPr lang="en-US" sz="2800" dirty="0"/>
              <a:t>How is it possible that the trade deficit grew when “US exports grew more swiftly than imports”?  </a:t>
            </a:r>
          </a:p>
          <a:p>
            <a:r>
              <a:rPr lang="en-US" sz="2800" dirty="0"/>
              <a:t>This mentions a “reshuffling” of trade away from China.  Did the US trade deficit with China fall?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8029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pluses and Defic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ny </a:t>
            </a:r>
            <a:r>
              <a:rPr lang="en-US" u="sng" dirty="0"/>
              <a:t>subset</a:t>
            </a:r>
            <a:r>
              <a:rPr lang="en-US" dirty="0"/>
              <a:t> of transactions</a:t>
            </a:r>
          </a:p>
          <a:p>
            <a:pPr lvl="1"/>
            <a:r>
              <a:rPr lang="en-US" dirty="0"/>
              <a:t>“Surplus” is credits &gt; debits</a:t>
            </a:r>
          </a:p>
          <a:p>
            <a:pPr lvl="1"/>
            <a:r>
              <a:rPr lang="en-US" dirty="0"/>
              <a:t>“Deficit” is debits &gt; credits</a:t>
            </a:r>
          </a:p>
          <a:p>
            <a:r>
              <a:rPr lang="en-US" dirty="0"/>
              <a:t>Common “balances”:</a:t>
            </a:r>
          </a:p>
          <a:p>
            <a:pPr lvl="1"/>
            <a:r>
              <a:rPr lang="en-US" dirty="0"/>
              <a:t>Balance of Merchandise Trade (i.e., goods)</a:t>
            </a:r>
          </a:p>
          <a:p>
            <a:pPr lvl="1"/>
            <a:r>
              <a:rPr lang="en-US" dirty="0"/>
              <a:t>Balance on Goods and Services</a:t>
            </a:r>
          </a:p>
          <a:p>
            <a:pPr lvl="1"/>
            <a:r>
              <a:rPr lang="en-US" dirty="0"/>
              <a:t>Balance on Current Account</a:t>
            </a:r>
          </a:p>
          <a:p>
            <a:pPr lvl="1"/>
            <a:r>
              <a:rPr lang="en-US" dirty="0"/>
              <a:t>Balance on Financial Account</a:t>
            </a:r>
          </a:p>
          <a:p>
            <a:pPr marL="914400" lvl="2" indent="0">
              <a:buNone/>
            </a:pPr>
            <a:r>
              <a:rPr lang="en-US" dirty="0"/>
              <a:t>= Financial inflows minus financial outflow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54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f all transaction were captured perfectly, then all would add to zero</a:t>
            </a:r>
          </a:p>
          <a:p>
            <a:pPr marL="457200" lvl="1" indent="0">
              <a:buNone/>
            </a:pPr>
            <a:r>
              <a:rPr lang="en-US" sz="2400" dirty="0"/>
              <a:t>			∑ credits = ∑ debits</a:t>
            </a:r>
          </a:p>
          <a:p>
            <a:r>
              <a:rPr lang="en-US" sz="2800" dirty="0"/>
              <a:t>Thus</a:t>
            </a:r>
          </a:p>
          <a:p>
            <a:pPr marL="457200" lvl="1" indent="0">
              <a:buNone/>
            </a:pPr>
            <a:r>
              <a:rPr lang="en-US" sz="2400" dirty="0"/>
              <a:t>	Balance on Current Account</a:t>
            </a:r>
          </a:p>
          <a:p>
            <a:pPr marL="457200" lvl="1" indent="0">
              <a:buNone/>
            </a:pPr>
            <a:r>
              <a:rPr lang="en-US" sz="2400" dirty="0"/>
              <a:t>			+</a:t>
            </a:r>
          </a:p>
          <a:p>
            <a:pPr marL="457200" lvl="1" indent="0">
              <a:buNone/>
            </a:pPr>
            <a:r>
              <a:rPr lang="en-US" sz="2400" dirty="0"/>
              <a:t>	Balance on Financial Account</a:t>
            </a:r>
          </a:p>
          <a:p>
            <a:pPr marL="457200" lvl="1" indent="0">
              <a:buNone/>
            </a:pPr>
            <a:r>
              <a:rPr lang="en-US" sz="2400" dirty="0"/>
              <a:t>			= 0 </a:t>
            </a:r>
          </a:p>
          <a:p>
            <a:r>
              <a:rPr lang="en-US" sz="2000" dirty="0"/>
              <a:t>(If they don’t, there must be errors, hence “statistical discrepancy”)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5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Every actual transaction has two parts, and these cancel each other</a:t>
            </a:r>
          </a:p>
          <a:p>
            <a:pPr lvl="2"/>
            <a:r>
              <a:rPr lang="en-US" dirty="0"/>
              <a:t>Example:  I buy a book for $10 from the UK</a:t>
            </a:r>
          </a:p>
          <a:p>
            <a:pPr lvl="3"/>
            <a:r>
              <a:rPr lang="en-US" dirty="0"/>
              <a:t>That’s a US debit of $10</a:t>
            </a:r>
          </a:p>
          <a:p>
            <a:pPr lvl="3"/>
            <a:r>
              <a:rPr lang="en-US" dirty="0"/>
              <a:t>If the seller does nothing (keeps the $10 cash), it’s an increase in that foreigner’s holdings of US assets (the $10 bill), a US credit</a:t>
            </a:r>
          </a:p>
          <a:p>
            <a:pPr lvl="3"/>
            <a:r>
              <a:rPr lang="en-US" dirty="0"/>
              <a:t>The seller may instead do many other things with the $10, but each of them would result in either a $10 US credit or reversing a $10 US debit</a:t>
            </a:r>
          </a:p>
          <a:p>
            <a:pPr lvl="3"/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41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?</a:t>
            </a:r>
          </a:p>
          <a:p>
            <a:pPr lvl="1"/>
            <a:r>
              <a:rPr lang="en-US" dirty="0"/>
              <a:t>Every actual transaction has two parts, and these cancel each other</a:t>
            </a:r>
          </a:p>
          <a:p>
            <a:pPr lvl="2"/>
            <a:r>
              <a:rPr lang="en-US" dirty="0"/>
              <a:t>Example:  I buy a book for $10 from the UK</a:t>
            </a:r>
          </a:p>
          <a:p>
            <a:pPr lvl="3"/>
            <a:r>
              <a:rPr lang="en-US" dirty="0"/>
              <a:t>That’s a US debit of $10</a:t>
            </a:r>
          </a:p>
          <a:p>
            <a:pPr lvl="3"/>
            <a:r>
              <a:rPr lang="en-US" dirty="0"/>
              <a:t>If the seller does nothing (keeps the $10 cash), it’s an increase in that foreigner’s holdings of US assets (the $10 bill), a US credit</a:t>
            </a:r>
          </a:p>
          <a:p>
            <a:pPr lvl="3"/>
            <a:r>
              <a:rPr lang="en-US" dirty="0"/>
              <a:t>The seller may instead do many other things with the $10, but each of them would result in either a $10 US credit or reversing a $10 US debit</a:t>
            </a:r>
          </a:p>
          <a:p>
            <a:pPr lvl="3"/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Rectangular Callout 6">
            <a:extLst>
              <a:ext uri="{FF2B5EF4-FFF2-40B4-BE49-F238E27FC236}">
                <a16:creationId xmlns:a16="http://schemas.microsoft.com/office/drawing/2014/main" id="{821C9A31-C336-AC7D-5C22-4D1FFF2772BD}"/>
              </a:ext>
            </a:extLst>
          </p:cNvPr>
          <p:cNvSpPr/>
          <p:nvPr/>
        </p:nvSpPr>
        <p:spPr>
          <a:xfrm>
            <a:off x="404260" y="539014"/>
            <a:ext cx="5066098" cy="3407343"/>
          </a:xfrm>
          <a:prstGeom prst="wedgeRectCallout">
            <a:avLst>
              <a:gd name="adj1" fmla="val 37375"/>
              <a:gd name="adj2" fmla="val 78436"/>
            </a:avLst>
          </a:prstGeom>
          <a:solidFill>
            <a:schemeClr val="bg2">
              <a:lumMod val="40000"/>
              <a:lumOff val="60000"/>
            </a:schemeClr>
          </a:solidFill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Example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Buy a US export (US credit in trade account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Pay interest on debt to US (US credit in primary income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Give to US charity (US credit in secondary income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Deposit in US bank (US credit in financial account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Borrow less from NY bank (reverse US debit in financial account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>
                <a:ln>
                  <a:solidFill>
                    <a:sysClr val="windowText" lastClr="000000"/>
                  </a:solidFill>
                </a:ln>
                <a:solidFill>
                  <a:srgbClr val="00B050"/>
                </a:solidFill>
              </a:rPr>
              <a:t>Sell for £ to someone who uses $10 for one of abov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7F9EDFE-0190-1E5F-A5F3-9F140B4B45B7}"/>
              </a:ext>
            </a:extLst>
          </p:cNvPr>
          <p:cNvCxnSpPr/>
          <p:nvPr/>
        </p:nvCxnSpPr>
        <p:spPr>
          <a:xfrm>
            <a:off x="4803007" y="5216893"/>
            <a:ext cx="2281187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28769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A432D-6106-814E-989F-110D62737A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6DDA9A-4C7C-6942-BFE4-471C551B17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400" dirty="0"/>
              <a:t>Office hour tomorrow:  I have a meeting at 10:30, so if you want to see me, come between 10 and 10:25.</a:t>
            </a:r>
            <a:endParaRPr lang="en-US" sz="2000" dirty="0"/>
          </a:p>
          <a:p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2B038D-53B3-3942-9AE5-318C0ACFCE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A464EB-F4ED-DD4D-88B8-A74552DBE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04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Add to Ze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mplication</a:t>
            </a:r>
          </a:p>
          <a:p>
            <a:pPr lvl="1"/>
            <a:r>
              <a:rPr lang="en-US" sz="2400" dirty="0"/>
              <a:t>A trade (or current account) deficit must be accompanied by </a:t>
            </a:r>
          </a:p>
          <a:p>
            <a:pPr lvl="2"/>
            <a:r>
              <a:rPr lang="en-US" sz="2000" dirty="0"/>
              <a:t>Financial account surplus</a:t>
            </a:r>
          </a:p>
          <a:p>
            <a:pPr lvl="2"/>
            <a:r>
              <a:rPr lang="en-US" sz="2000" dirty="0"/>
              <a:t>Thus net capital inflow</a:t>
            </a:r>
          </a:p>
          <a:p>
            <a:r>
              <a:rPr lang="en-US" sz="2800" dirty="0"/>
              <a:t>How does it happen?</a:t>
            </a:r>
          </a:p>
          <a:p>
            <a:pPr lvl="1"/>
            <a:r>
              <a:rPr lang="en-US" sz="2400" dirty="0"/>
              <a:t>Credits correspond to supply of foreign exchange</a:t>
            </a:r>
          </a:p>
          <a:p>
            <a:pPr lvl="1"/>
            <a:r>
              <a:rPr lang="en-US" sz="2400" dirty="0"/>
              <a:t>Debits correspond to demand for foreign exchange</a:t>
            </a:r>
          </a:p>
          <a:p>
            <a:pPr lvl="1"/>
            <a:r>
              <a:rPr lang="en-US" sz="2400" dirty="0"/>
              <a:t>So exchange-market equilibrium </a:t>
            </a:r>
          </a:p>
          <a:p>
            <a:pPr lvl="2"/>
            <a:r>
              <a:rPr lang="en-US" sz="2000" dirty="0"/>
              <a:t>Implies supply = demand</a:t>
            </a:r>
          </a:p>
          <a:p>
            <a:pPr lvl="2"/>
            <a:r>
              <a:rPr lang="en-US" sz="2000" dirty="0"/>
              <a:t>Implies credits = debits </a:t>
            </a:r>
          </a:p>
          <a:p>
            <a:pPr lvl="3"/>
            <a:endParaRPr lang="en-US" sz="18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5887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(from macroeconomics) the definition of GDP</a:t>
            </a:r>
          </a:p>
          <a:p>
            <a:pPr lvl="1"/>
            <a:r>
              <a:rPr lang="en-US" dirty="0"/>
              <a:t>GDP = Y = C + I + G + (X – M)</a:t>
            </a:r>
          </a:p>
          <a:p>
            <a:pPr lvl="2"/>
            <a:r>
              <a:rPr lang="en-US" dirty="0"/>
              <a:t>(C + I + G) equals expenditure, E</a:t>
            </a:r>
          </a:p>
          <a:p>
            <a:pPr lvl="2"/>
            <a:r>
              <a:rPr lang="en-US" dirty="0"/>
              <a:t>(X–M) equals trade surplus</a:t>
            </a:r>
          </a:p>
          <a:p>
            <a:pPr lvl="1"/>
            <a:r>
              <a:rPr lang="en-US" dirty="0"/>
              <a:t>So:  </a:t>
            </a:r>
          </a:p>
          <a:p>
            <a:pPr marL="457200" lvl="1" indent="0">
              <a:buNone/>
            </a:pPr>
            <a:r>
              <a:rPr lang="en-US" dirty="0"/>
              <a:t>			X – M = Y – E</a:t>
            </a:r>
          </a:p>
          <a:p>
            <a:pPr lvl="1"/>
            <a:r>
              <a:rPr lang="en-US" dirty="0"/>
              <a:t>Trade surplus equals </a:t>
            </a:r>
          </a:p>
          <a:p>
            <a:pPr marL="457200" lvl="1" indent="0">
              <a:buNone/>
            </a:pPr>
            <a:r>
              <a:rPr lang="en-US" dirty="0"/>
              <a:t>		Income minus expenditure  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97C52F6-496F-EF40-935C-56936EC12A07}"/>
              </a:ext>
            </a:extLst>
          </p:cNvPr>
          <p:cNvSpPr/>
          <p:nvPr/>
        </p:nvSpPr>
        <p:spPr>
          <a:xfrm>
            <a:off x="3170712" y="4572000"/>
            <a:ext cx="2422566" cy="498764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8567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pretations of a trade deficit</a:t>
            </a:r>
          </a:p>
          <a:p>
            <a:pPr marL="914400" lvl="2" indent="0">
              <a:buNone/>
            </a:pPr>
            <a:r>
              <a:rPr lang="en-US" dirty="0"/>
              <a:t>	(as the US has had for decades)</a:t>
            </a:r>
          </a:p>
          <a:p>
            <a:pPr lvl="1"/>
            <a:r>
              <a:rPr lang="en-US" dirty="0"/>
              <a:t>We are spending more than our income</a:t>
            </a:r>
          </a:p>
          <a:p>
            <a:pPr lvl="1"/>
            <a:r>
              <a:rPr lang="en-US" dirty="0"/>
              <a:t>We are consuming (and investing in) more goods that we are producing</a:t>
            </a:r>
          </a:p>
          <a:p>
            <a:pPr lvl="1"/>
            <a:r>
              <a:rPr lang="en-US" dirty="0"/>
              <a:t>We are borrowing from (or selling assets to) foreigners 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53915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Interpretation</a:t>
            </a:r>
          </a:p>
          <a:p>
            <a:pPr lvl="1"/>
            <a:r>
              <a:rPr lang="en-US" sz="2400" dirty="0"/>
              <a:t>With T = net taxes, then Y–T is “disposable income”</a:t>
            </a:r>
          </a:p>
          <a:p>
            <a:pPr lvl="1"/>
            <a:r>
              <a:rPr lang="en-US" sz="2400" dirty="0"/>
              <a:t>Rearrange:  Y = C + I + G + (X – M)</a:t>
            </a:r>
          </a:p>
          <a:p>
            <a:pPr lvl="1"/>
            <a:r>
              <a:rPr lang="en-US" sz="2400" dirty="0"/>
              <a:t>Y – C – G – I = (X – M)</a:t>
            </a:r>
          </a:p>
          <a:p>
            <a:pPr lvl="1"/>
            <a:r>
              <a:rPr lang="en-US" sz="2400" dirty="0"/>
              <a:t>(Y – T – C) + (T – G) – I = (X – M)</a:t>
            </a:r>
          </a:p>
          <a:p>
            <a:pPr lvl="1"/>
            <a:r>
              <a:rPr lang="en-US" sz="2400" dirty="0"/>
              <a:t>Private savings + Government saving – I = (X – M)</a:t>
            </a:r>
          </a:p>
          <a:p>
            <a:pPr lvl="1"/>
            <a:r>
              <a:rPr lang="en-US" sz="2400" dirty="0"/>
              <a:t>Total Saving – Investment = (X – M)</a:t>
            </a:r>
          </a:p>
          <a:p>
            <a:pPr lvl="1"/>
            <a:r>
              <a:rPr lang="en-US" sz="2400" dirty="0"/>
              <a:t>Thus</a:t>
            </a:r>
          </a:p>
          <a:p>
            <a:pPr marL="457200" lvl="1" indent="0">
              <a:buNone/>
            </a:pPr>
            <a:r>
              <a:rPr lang="en-US" sz="2400" dirty="0"/>
              <a:t>			</a:t>
            </a:r>
            <a:r>
              <a:rPr lang="en-US" dirty="0"/>
              <a:t>X – M = S – I</a:t>
            </a:r>
          </a:p>
          <a:p>
            <a:pPr marL="914400" lvl="2" indent="0">
              <a:buNone/>
            </a:pPr>
            <a:r>
              <a:rPr lang="en-US" dirty="0"/>
              <a:t>	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43C320-5EC6-944F-B2B7-A31E5666B725}"/>
              </a:ext>
            </a:extLst>
          </p:cNvPr>
          <p:cNvSpPr/>
          <p:nvPr/>
        </p:nvSpPr>
        <p:spPr>
          <a:xfrm>
            <a:off x="3124200" y="5257800"/>
            <a:ext cx="2422566" cy="498764"/>
          </a:xfrm>
          <a:prstGeom prst="rect">
            <a:avLst/>
          </a:prstGeom>
          <a:noFill/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330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</a:t>
            </a:r>
            <a:r>
              <a:rPr lang="en-US" dirty="0">
                <a:solidFill>
                  <a:srgbClr val="FF0000"/>
                </a:solidFill>
              </a:rPr>
              <a:t>Does Not </a:t>
            </a:r>
            <a:r>
              <a:rPr lang="en-US" dirty="0"/>
              <a:t>Me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at foreign trade barriers are hurting our exports</a:t>
            </a:r>
          </a:p>
          <a:p>
            <a:r>
              <a:rPr lang="en-US" sz="2800" dirty="0"/>
              <a:t>That other countries are engaged in unfair trade</a:t>
            </a:r>
          </a:p>
          <a:p>
            <a:r>
              <a:rPr lang="en-US" sz="2800" dirty="0"/>
              <a:t>That our firms are not competitive</a:t>
            </a:r>
          </a:p>
          <a:p>
            <a:r>
              <a:rPr lang="en-US" sz="2800" dirty="0"/>
              <a:t>That we are losing jobs to other countries</a:t>
            </a:r>
          </a:p>
          <a:p>
            <a:r>
              <a:rPr lang="en-US" sz="2800" dirty="0"/>
              <a:t>That we need to restrict trade</a:t>
            </a:r>
          </a:p>
          <a:p>
            <a:r>
              <a:rPr lang="en-US" sz="2800" dirty="0"/>
              <a:t>(But note:  many disagree, including Trump and two of the optional readings:  Scott and </a:t>
            </a:r>
            <a:r>
              <a:rPr lang="en-US" sz="2800" dirty="0" err="1"/>
              <a:t>Mokhiber</a:t>
            </a:r>
            <a:r>
              <a:rPr lang="en-US" sz="2800" dirty="0"/>
              <a:t>, and Buffet)</a:t>
            </a:r>
          </a:p>
          <a:p>
            <a:endParaRPr lang="en-US" sz="2800" dirty="0"/>
          </a:p>
          <a:p>
            <a:endParaRPr lang="en-US" sz="2800" dirty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2776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046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More Questions on K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must credits and debits exactly offset if measured accurately?</a:t>
            </a:r>
          </a:p>
          <a:p>
            <a:r>
              <a:rPr lang="en-US" dirty="0"/>
              <a:t>KOM defines a country’s current account surplus as its exports minus its imports.  Why is this also said to equal “net foreign investment”?</a:t>
            </a:r>
          </a:p>
          <a:p>
            <a:r>
              <a:rPr lang="en-US" dirty="0"/>
              <a:t>What are, and what are not, the implications of a trade deficit?  Jobs?  Debt?  Trade barriers?  Competitiveness?</a:t>
            </a:r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854284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a trade (or current account) deficit good or bad?</a:t>
            </a:r>
          </a:p>
          <a:p>
            <a:pPr lvl="1"/>
            <a:r>
              <a:rPr lang="en-US" dirty="0"/>
              <a:t>It depends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658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00B050"/>
                </a:solidFill>
                <a:ea typeface="ＭＳ Ｐゴシック" pitchFamily="-109" charset="-128"/>
                <a:cs typeface="ＭＳ Ｐゴシック" pitchFamily="-109" charset="-128"/>
              </a:rPr>
              <a:t>Pause for Discuss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B20D08A-428A-E24B-9135-C9F18B89A3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ADA7F1-3977-A04D-8E41-9A8075486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015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Obstfel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a country with a trade deficit losing from trade?</a:t>
            </a:r>
          </a:p>
          <a:p>
            <a:r>
              <a:rPr lang="en-US" dirty="0"/>
              <a:t>What determines a country’s bilateral deficits and surpluses?</a:t>
            </a:r>
          </a:p>
          <a:p>
            <a:r>
              <a:rPr lang="en-US" dirty="0"/>
              <a:t>Why does the fact that the US was at full employment matter for the discussion in Obstfeld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212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  <a:p>
            <a:r>
              <a:rPr lang="en-US" dirty="0"/>
              <a:t>The Balance of Payments Accounts</a:t>
            </a:r>
          </a:p>
          <a:p>
            <a:r>
              <a:rPr lang="en-US" dirty="0"/>
              <a:t>Surpluses and Deficits</a:t>
            </a:r>
          </a:p>
          <a:p>
            <a:r>
              <a:rPr lang="en-US" dirty="0"/>
              <a:t>They Add to Zero</a:t>
            </a:r>
          </a:p>
          <a:p>
            <a:r>
              <a:rPr lang="en-US" dirty="0"/>
              <a:t>What a Deficit Means</a:t>
            </a:r>
          </a:p>
          <a:p>
            <a:r>
              <a:rPr lang="en-US" dirty="0"/>
              <a:t>The Assumption of Balanced Trad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9917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 Deficit Me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trade sceptics, such as Scott, associate trade deficits with lost jobs.</a:t>
            </a:r>
          </a:p>
          <a:p>
            <a:pPr lvl="1"/>
            <a:r>
              <a:rPr lang="en-US" dirty="0"/>
              <a:t>In other work (not assigned) Scott "measures” the lost jobs by comparing</a:t>
            </a:r>
          </a:p>
          <a:p>
            <a:pPr lvl="2"/>
            <a:r>
              <a:rPr lang="en-US" dirty="0"/>
              <a:t>The jobs producing US exports</a:t>
            </a:r>
          </a:p>
          <a:p>
            <a:pPr marL="914400" lvl="2" indent="0">
              <a:buNone/>
            </a:pPr>
            <a:r>
              <a:rPr lang="en-US" dirty="0"/>
              <a:t>	to</a:t>
            </a:r>
          </a:p>
          <a:p>
            <a:pPr lvl="2"/>
            <a:r>
              <a:rPr lang="en-US" dirty="0"/>
              <a:t>The jobs the US would need to produce US imports here</a:t>
            </a:r>
          </a:p>
          <a:p>
            <a:pPr lvl="1"/>
            <a:r>
              <a:rPr lang="en-US" dirty="0"/>
              <a:t>By this measure, “jobs lost” are sometimes more than the unemployed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9901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~Scot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has risen most, the US trade deficit in goods or in manufacturing?  Why is this important, according to Scott?</a:t>
            </a:r>
          </a:p>
          <a:p>
            <a:r>
              <a:rPr lang="en-US" dirty="0"/>
              <a:t>What does Scott blame for the high and rising US trade deficits? </a:t>
            </a:r>
          </a:p>
          <a:p>
            <a:r>
              <a:rPr lang="en-US" dirty="0"/>
              <a:t>What US policy changes does he call for?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430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d Tr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is course we will assume either</a:t>
            </a:r>
          </a:p>
          <a:p>
            <a:pPr lvl="1"/>
            <a:r>
              <a:rPr lang="en-US" dirty="0"/>
              <a:t>Trade is balanced, or</a:t>
            </a:r>
          </a:p>
          <a:p>
            <a:pPr lvl="1"/>
            <a:r>
              <a:rPr lang="en-US" dirty="0"/>
              <a:t>The trade imbalance does not change</a:t>
            </a:r>
          </a:p>
          <a:p>
            <a:r>
              <a:rPr lang="en-US" dirty="0"/>
              <a:t>Why?</a:t>
            </a:r>
          </a:p>
          <a:p>
            <a:pPr lvl="1"/>
            <a:r>
              <a:rPr lang="en-US" dirty="0"/>
              <a:t>Because the trade imbalance depends </a:t>
            </a:r>
          </a:p>
          <a:p>
            <a:pPr lvl="2"/>
            <a:r>
              <a:rPr lang="en-US" dirty="0"/>
              <a:t>On macroeconomic factors, such as monetary and fiscal policies</a:t>
            </a:r>
          </a:p>
          <a:p>
            <a:pPr lvl="2"/>
            <a:r>
              <a:rPr lang="en-US" u="sng" dirty="0"/>
              <a:t>Not</a:t>
            </a:r>
            <a:r>
              <a:rPr lang="en-US" dirty="0"/>
              <a:t> on the trade policies will are studying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258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194EB88-F709-D363-8025-670842C468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691504"/>
            <a:ext cx="7772400" cy="347499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327B27-39A3-3C6F-CA79-8F31AA52BC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3921" y="791755"/>
            <a:ext cx="2882900" cy="1016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720CF42-86FC-7551-4E81-24A13A858231}"/>
              </a:ext>
            </a:extLst>
          </p:cNvPr>
          <p:cNvSpPr txBox="1"/>
          <p:nvPr/>
        </p:nvSpPr>
        <p:spPr>
          <a:xfrm>
            <a:off x="7593068" y="1394730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$ million</a:t>
            </a:r>
          </a:p>
        </p:txBody>
      </p:sp>
    </p:spTree>
    <p:extLst>
      <p:ext uri="{BB962C8B-B14F-4D97-AF65-F5344CB8AC3E}">
        <p14:creationId xmlns:p14="http://schemas.microsoft.com/office/powerpoint/2010/main" val="334411531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F246C-1B6B-F741-A9CE-669D0B570B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291090"/>
            <a:ext cx="7886699" cy="932688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sz="4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Recent Rate Movements:  Russi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5A812C-CE32-7BE0-47E0-DCF577DBC1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2557" y="1863801"/>
            <a:ext cx="6578884" cy="4440746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BE463-FB3F-6B45-8326-EFC70B338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5:  Exchange Rat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4B81B-6471-1C41-A76E-F7EBEA50B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44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8E2FB55-F730-41C8-F6E8-43F3F35D0ABC}"/>
              </a:ext>
            </a:extLst>
          </p:cNvPr>
          <p:cNvSpPr txBox="1"/>
          <p:nvPr/>
        </p:nvSpPr>
        <p:spPr>
          <a:xfrm>
            <a:off x="457200" y="12192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st Year:</a:t>
            </a:r>
          </a:p>
        </p:txBody>
      </p:sp>
    </p:spTree>
    <p:extLst>
      <p:ext uri="{BB962C8B-B14F-4D97-AF65-F5344CB8AC3E}">
        <p14:creationId xmlns:p14="http://schemas.microsoft.com/office/powerpoint/2010/main" val="36424597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F246C-1B6B-F741-A9CE-669D0B570B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291090"/>
            <a:ext cx="7886699" cy="932688"/>
          </a:xfrm>
        </p:spPr>
        <p:txBody>
          <a:bodyPr vert="horz" lIns="91440" tIns="45720" rIns="91440" bIns="45720" rtlCol="0" anchor="b">
            <a:noAutofit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sz="4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Recent Rate Movements:  Russi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BE463-FB3F-6B45-8326-EFC70B338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5:  Exchange Rat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4B81B-6471-1C41-A76E-F7EBEA50B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45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8E2FB55-F730-41C8-F6E8-43F3F35D0ABC}"/>
              </a:ext>
            </a:extLst>
          </p:cNvPr>
          <p:cNvSpPr txBox="1"/>
          <p:nvPr/>
        </p:nvSpPr>
        <p:spPr>
          <a:xfrm>
            <a:off x="457200" y="12192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is Year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3870959-EC63-D15D-5B5A-D6C0116BFE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905000"/>
            <a:ext cx="6400800" cy="425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34773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BE463-FB3F-6B45-8326-EFC70B338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5:  Exchange Rat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4B81B-6471-1C41-A76E-F7EBEA50B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46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ABBF92F-2C05-8184-4EAD-FFCE18DE4A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800" y="450850"/>
            <a:ext cx="7264400" cy="59563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A6284BA-EE20-438F-01B6-78AE869B95BF}"/>
              </a:ext>
            </a:extLst>
          </p:cNvPr>
          <p:cNvSpPr txBox="1"/>
          <p:nvPr/>
        </p:nvSpPr>
        <p:spPr>
          <a:xfrm>
            <a:off x="391886" y="6257109"/>
            <a:ext cx="2531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SJ:  August 14, 2023</a:t>
            </a:r>
          </a:p>
        </p:txBody>
      </p:sp>
    </p:spTree>
    <p:extLst>
      <p:ext uri="{BB962C8B-B14F-4D97-AF65-F5344CB8AC3E}">
        <p14:creationId xmlns:p14="http://schemas.microsoft.com/office/powerpoint/2010/main" val="91397954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3D26BC2-89DD-99CC-CD08-0C8E9E0E90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703711"/>
            <a:ext cx="7772400" cy="3450578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F1275-42A5-5E4C-9A84-1B6D95917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67000" y="6245225"/>
            <a:ext cx="3505200" cy="476250"/>
          </a:xfrm>
        </p:spPr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363641-92DD-A443-9C73-0E63E279E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F61E28D-BA95-AB9C-0086-D51C540770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051983"/>
            <a:ext cx="2768600" cy="10287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2BC2C42-AD3B-8929-F164-4BFEAA2F3C37}"/>
              </a:ext>
            </a:extLst>
          </p:cNvPr>
          <p:cNvSpPr txBox="1"/>
          <p:nvPr/>
        </p:nvSpPr>
        <p:spPr>
          <a:xfrm>
            <a:off x="7749822" y="1381667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$ bill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A9201A5-6F59-32DE-6209-CED1917F5B04}"/>
              </a:ext>
            </a:extLst>
          </p:cNvPr>
          <p:cNvSpPr txBox="1"/>
          <p:nvPr/>
        </p:nvSpPr>
        <p:spPr>
          <a:xfrm>
            <a:off x="3064042" y="5502442"/>
            <a:ext cx="3545305" cy="646331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Why do you suppose China’s surplus is smallest in February?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F43976E-8612-98AA-C6F2-25173579FDED}"/>
              </a:ext>
            </a:extLst>
          </p:cNvPr>
          <p:cNvCxnSpPr>
            <a:stCxn id="2" idx="0"/>
          </p:cNvCxnSpPr>
          <p:nvPr/>
        </p:nvCxnSpPr>
        <p:spPr>
          <a:xfrm flipH="1" flipV="1">
            <a:off x="3304674" y="4908884"/>
            <a:ext cx="1532021" cy="59355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A0FA4B4-F233-DB6B-AEED-0E78315EEE05}"/>
              </a:ext>
            </a:extLst>
          </p:cNvPr>
          <p:cNvCxnSpPr>
            <a:cxnSpLocks/>
            <a:stCxn id="2" idx="0"/>
          </p:cNvCxnSpPr>
          <p:nvPr/>
        </p:nvCxnSpPr>
        <p:spPr>
          <a:xfrm flipV="1">
            <a:off x="4836695" y="4908884"/>
            <a:ext cx="1499937" cy="593558"/>
          </a:xfrm>
          <a:prstGeom prst="straightConnector1">
            <a:avLst/>
          </a:prstGeom>
          <a:ln w="38100">
            <a:solidFill>
              <a:srgbClr val="00B050"/>
            </a:solidFill>
            <a:headEnd type="none" w="med" len="med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09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F246C-1B6B-F741-A9CE-669D0B570B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291090"/>
            <a:ext cx="7886699" cy="932688"/>
          </a:xfrm>
        </p:spPr>
        <p:txBody>
          <a:bodyPr vert="horz" lIns="91440" tIns="45720" rIns="91440" bIns="45720" rtlCol="0" anchor="b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4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Recent Rate Movements:  Chin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9F9C8D-86C6-1E08-EFCC-5CA2D3D16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0035" y="1863801"/>
            <a:ext cx="5823928" cy="4440746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BE463-FB3F-6B45-8326-EFC70B338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5:  Exchange Rat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4B81B-6471-1C41-A76E-F7EBEA50B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48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3206C0-894F-0326-9CD0-E3FC17877764}"/>
              </a:ext>
            </a:extLst>
          </p:cNvPr>
          <p:cNvSpPr txBox="1"/>
          <p:nvPr/>
        </p:nvSpPr>
        <p:spPr>
          <a:xfrm>
            <a:off x="457200" y="12192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Last Year:</a:t>
            </a:r>
          </a:p>
        </p:txBody>
      </p:sp>
    </p:spTree>
    <p:extLst>
      <p:ext uri="{BB962C8B-B14F-4D97-AF65-F5344CB8AC3E}">
        <p14:creationId xmlns:p14="http://schemas.microsoft.com/office/powerpoint/2010/main" val="7059080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CF246C-1B6B-F741-A9CE-669D0B570B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291090"/>
            <a:ext cx="7886699" cy="932688"/>
          </a:xfrm>
        </p:spPr>
        <p:txBody>
          <a:bodyPr vert="horz" lIns="91440" tIns="45720" rIns="91440" bIns="45720" rtlCol="0" anchor="b"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4000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Recent Rate Movements:  China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28BE463-FB3F-6B45-8326-EFC70B338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r>
              <a:rPr lang="en-US"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lass 5:  Exchange Rat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FA4B81B-6471-1C41-A76E-F7EBEA50B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Aft>
                <a:spcPts val="600"/>
              </a:spcAft>
              <a:defRPr/>
            </a:pPr>
            <a:fld id="{659DFB22-C7E9-9E4B-8431-4E4E88AD005A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>
                <a:spcAft>
                  <a:spcPts val="600"/>
                </a:spcAft>
                <a:defRPr/>
              </a:pPr>
              <a:t>49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F3206C0-894F-0326-9CD0-E3FC17877764}"/>
              </a:ext>
            </a:extLst>
          </p:cNvPr>
          <p:cNvSpPr txBox="1"/>
          <p:nvPr/>
        </p:nvSpPr>
        <p:spPr>
          <a:xfrm>
            <a:off x="457200" y="121920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is Year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D70C591-FCBA-613F-1CEC-6F50455991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828800"/>
            <a:ext cx="5499100" cy="416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89327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KOM:</a:t>
            </a:r>
          </a:p>
          <a:p>
            <a:pPr marL="457200" lvl="1" indent="0">
              <a:buNone/>
            </a:pPr>
            <a:r>
              <a:rPr lang="en-US" dirty="0"/>
              <a:t>			Y = C + I + G + (X – M)</a:t>
            </a:r>
          </a:p>
          <a:p>
            <a:pPr lvl="1"/>
            <a:r>
              <a:rPr lang="en-US" dirty="0"/>
              <a:t>Where</a:t>
            </a:r>
          </a:p>
          <a:p>
            <a:pPr lvl="2"/>
            <a:r>
              <a:rPr lang="en-US" dirty="0"/>
              <a:t>Y = GDP = Gross Domestic Product</a:t>
            </a:r>
          </a:p>
          <a:p>
            <a:pPr lvl="2"/>
            <a:r>
              <a:rPr lang="en-US" dirty="0"/>
              <a:t>C = Consumption</a:t>
            </a:r>
          </a:p>
          <a:p>
            <a:pPr lvl="2"/>
            <a:r>
              <a:rPr lang="en-US" dirty="0"/>
              <a:t>I = Investment</a:t>
            </a:r>
          </a:p>
          <a:p>
            <a:pPr lvl="2"/>
            <a:r>
              <a:rPr lang="en-US" dirty="0"/>
              <a:t>G = Government purchases</a:t>
            </a:r>
          </a:p>
          <a:p>
            <a:pPr lvl="2"/>
            <a:r>
              <a:rPr lang="en-US" dirty="0"/>
              <a:t>X = Exports</a:t>
            </a:r>
          </a:p>
          <a:p>
            <a:pPr lvl="2"/>
            <a:r>
              <a:rPr lang="en-US" dirty="0"/>
              <a:t>M = Import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17515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587616-3EA8-5A4A-BCCC-E0675C2EA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Questions from Krugm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86B655-64A1-C348-96F6-2E47C2FA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does Krugman say is the source of Russia’s trade surplus? </a:t>
            </a:r>
          </a:p>
          <a:p>
            <a:r>
              <a:rPr lang="en-US" dirty="0"/>
              <a:t>What does he say is the source of China’s trade surplus? </a:t>
            </a:r>
          </a:p>
          <a:p>
            <a:r>
              <a:rPr lang="en-US" dirty="0"/>
              <a:t>Why does he say that the surpluses are good for other countries? </a:t>
            </a:r>
          </a:p>
          <a:p>
            <a:r>
              <a:rPr lang="en-US" dirty="0"/>
              <a:t>Why (according to him) are dictators more likely to have these problems?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5B7D61B-DC79-B046-A919-82226793953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381000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EE0A0906-A322-4B4A-A4BB-AF263A3FC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D1ADE7-74D6-174F-BF7C-E1881A41B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999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Bit of Macroecono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DP measures</a:t>
            </a:r>
          </a:p>
          <a:p>
            <a:pPr lvl="1"/>
            <a:r>
              <a:rPr lang="en-US" sz="2400" dirty="0"/>
              <a:t>The economy’s output of goods and services</a:t>
            </a:r>
          </a:p>
          <a:p>
            <a:pPr lvl="1"/>
            <a:r>
              <a:rPr lang="en-US" sz="2400" dirty="0"/>
              <a:t>Essentially the same as National Income</a:t>
            </a:r>
          </a:p>
          <a:p>
            <a:pPr lvl="2"/>
            <a:r>
              <a:rPr lang="en-US" sz="2000" dirty="0"/>
              <a:t>Wages, salaries, interest, rent, and profits</a:t>
            </a:r>
          </a:p>
          <a:p>
            <a:pPr lvl="2"/>
            <a:r>
              <a:rPr lang="en-US" sz="2000" dirty="0"/>
              <a:t>=GDP since production generates income</a:t>
            </a:r>
          </a:p>
          <a:p>
            <a:pPr lvl="1"/>
            <a:r>
              <a:rPr lang="en-US" sz="2400" dirty="0"/>
              <a:t>GDP is positively related to, but </a:t>
            </a:r>
            <a:r>
              <a:rPr lang="en-US" sz="2400" u="sng" dirty="0"/>
              <a:t>not</a:t>
            </a:r>
            <a:r>
              <a:rPr lang="en-US" sz="2400" dirty="0"/>
              <a:t> the same as</a:t>
            </a:r>
          </a:p>
          <a:p>
            <a:pPr lvl="2"/>
            <a:r>
              <a:rPr lang="en-US" sz="2000" dirty="0"/>
              <a:t>Employment</a:t>
            </a:r>
          </a:p>
          <a:p>
            <a:pPr lvl="2"/>
            <a:r>
              <a:rPr lang="en-US" sz="2000" dirty="0"/>
              <a:t>Welfare</a:t>
            </a:r>
          </a:p>
          <a:p>
            <a:pPr lvl="2"/>
            <a:r>
              <a:rPr lang="en-US" sz="2000" dirty="0"/>
              <a:t>Happiness</a:t>
            </a:r>
          </a:p>
          <a:p>
            <a:pPr lvl="1"/>
            <a:r>
              <a:rPr lang="en-US" sz="2400" dirty="0"/>
              <a:t>And there are problems even with measuring output.  E.g., it misses all that we produce in our hom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3935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ording International Transactions</a:t>
            </a:r>
          </a:p>
          <a:p>
            <a:pPr lvl="1"/>
            <a:r>
              <a:rPr lang="en-US" dirty="0"/>
              <a:t>Credits versus debits</a:t>
            </a:r>
          </a:p>
          <a:p>
            <a:pPr lvl="2"/>
            <a:r>
              <a:rPr lang="en-US" dirty="0"/>
              <a:t>Credits correspond to payments that would flow </a:t>
            </a:r>
            <a:r>
              <a:rPr lang="en-US" u="sng" dirty="0"/>
              <a:t>into</a:t>
            </a:r>
            <a:r>
              <a:rPr lang="en-US" dirty="0"/>
              <a:t> the country</a:t>
            </a:r>
          </a:p>
          <a:p>
            <a:pPr lvl="3"/>
            <a:r>
              <a:rPr lang="en-US" dirty="0"/>
              <a:t>Exports</a:t>
            </a:r>
          </a:p>
          <a:p>
            <a:pPr lvl="3"/>
            <a:r>
              <a:rPr lang="en-US" dirty="0"/>
              <a:t>Borrowing from foreigners</a:t>
            </a:r>
          </a:p>
          <a:p>
            <a:pPr lvl="3"/>
            <a:r>
              <a:rPr lang="en-US" dirty="0"/>
              <a:t>Collection of interest and dividends from foreigners</a:t>
            </a:r>
          </a:p>
          <a:p>
            <a:pPr lvl="2"/>
            <a:r>
              <a:rPr lang="en-US" dirty="0"/>
              <a:t>Debits correspond to payments that would flow </a:t>
            </a:r>
            <a:r>
              <a:rPr lang="en-US" u="sng" dirty="0"/>
              <a:t>out of</a:t>
            </a:r>
            <a:r>
              <a:rPr lang="en-US" dirty="0"/>
              <a:t> the country</a:t>
            </a:r>
          </a:p>
          <a:p>
            <a:pPr lvl="3"/>
            <a:r>
              <a:rPr lang="en-US" dirty="0"/>
              <a:t>Imports, etc.</a:t>
            </a:r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B11D9-73D8-0C47-A1C4-81DD0C422BD2}"/>
              </a:ext>
            </a:extLst>
          </p:cNvPr>
          <p:cNvSpPr txBox="1"/>
          <p:nvPr/>
        </p:nvSpPr>
        <p:spPr>
          <a:xfrm>
            <a:off x="3810000" y="4953000"/>
            <a:ext cx="4572000" cy="1323439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This use of the words “credit” and “debit” is specific to the international accounts.  It is </a:t>
            </a:r>
            <a:r>
              <a:rPr lang="en-US" sz="2000" b="1" dirty="0">
                <a:solidFill>
                  <a:srgbClr val="FF0000"/>
                </a:solidFill>
              </a:rPr>
              <a:t>NOT</a:t>
            </a:r>
            <a:r>
              <a:rPr lang="en-US" sz="2000" dirty="0"/>
              <a:t> the same as their use in accounting or in other contexts.</a:t>
            </a:r>
          </a:p>
        </p:txBody>
      </p:sp>
    </p:spTree>
    <p:extLst>
      <p:ext uri="{BB962C8B-B14F-4D97-AF65-F5344CB8AC3E}">
        <p14:creationId xmlns:p14="http://schemas.microsoft.com/office/powerpoint/2010/main" val="213034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The Balance of Payments Ac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ording International Transactions</a:t>
            </a:r>
          </a:p>
          <a:p>
            <a:pPr lvl="1"/>
            <a:r>
              <a:rPr lang="en-US" dirty="0"/>
              <a:t>Current versus Financial Accounts</a:t>
            </a:r>
          </a:p>
          <a:p>
            <a:pPr lvl="2"/>
            <a:r>
              <a:rPr lang="en-US" dirty="0"/>
              <a:t>Financial account is (only) </a:t>
            </a:r>
            <a:r>
              <a:rPr lang="en-US" u="sng" dirty="0"/>
              <a:t>changes</a:t>
            </a:r>
            <a:r>
              <a:rPr lang="en-US" dirty="0"/>
              <a:t> in holding of assets by one country in another</a:t>
            </a:r>
          </a:p>
          <a:p>
            <a:pPr lvl="2"/>
            <a:r>
              <a:rPr lang="en-US" dirty="0"/>
              <a:t>Current account all other international transactions:</a:t>
            </a:r>
          </a:p>
          <a:p>
            <a:pPr lvl="3"/>
            <a:r>
              <a:rPr lang="en-US" dirty="0"/>
              <a:t>Trade (both goods and services)</a:t>
            </a:r>
          </a:p>
          <a:p>
            <a:pPr lvl="3"/>
            <a:r>
              <a:rPr lang="en-US" dirty="0"/>
              <a:t>Income payments (wages, interest, &amp; dividends)</a:t>
            </a:r>
          </a:p>
          <a:p>
            <a:pPr lvl="3"/>
            <a:r>
              <a:rPr lang="en-US" dirty="0"/>
              <a:t>Transfers (Gifts, remittances, and foreign aid)</a:t>
            </a:r>
          </a:p>
          <a:p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8EB0A4-F2A2-BE41-AF96-4A23D83A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lass 6:  International Transactions  and the Trade Balance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509F8-584B-1B4C-B6C5-11D1F3C19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9DFB22-C7E9-9E4B-8431-4E4E88AD005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149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>
                <a:cs typeface="Times New Roman" panose="02020603050405020304" pitchFamily="18" charset="0"/>
              </a:rPr>
              <a:t>Table 13.2 U.S. Balance of Payments Accounts for 2019 (Billions of Dollars) </a:t>
            </a:r>
            <a:r>
              <a:rPr lang="en-US" altLang="en-US" sz="2000" b="0" dirty="0">
                <a:cs typeface="Times New Roman" panose="02020603050405020304" pitchFamily="18" charset="0"/>
              </a:rPr>
              <a:t>(1 of 2)</a:t>
            </a:r>
            <a:endParaRPr lang="en-IN" sz="2000" b="0" dirty="0">
              <a:cs typeface="Times New Roman" panose="02020603050405020304" pitchFamily="18" charset="0"/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quarter" idx="13"/>
          </p:nvPr>
        </p:nvGraphicFramePr>
        <p:xfrm>
          <a:off x="457200" y="1555750"/>
          <a:ext cx="7917498" cy="3709680"/>
        </p:xfrm>
        <a:graphic>
          <a:graphicData uri="http://schemas.openxmlformats.org/drawingml/2006/table">
            <a:tbl>
              <a:tblPr firstRow="1" bandRow="1"/>
              <a:tblGrid>
                <a:gridCol w="1427480">
                  <a:extLst>
                    <a:ext uri="{9D8B030D-6E8A-4147-A177-3AD203B41FA5}">
                      <a16:colId xmlns:a16="http://schemas.microsoft.com/office/drawing/2014/main" val="3520439532"/>
                    </a:ext>
                  </a:extLst>
                </a:gridCol>
                <a:gridCol w="3746818">
                  <a:extLst>
                    <a:ext uri="{9D8B030D-6E8A-4147-A177-3AD203B41FA5}">
                      <a16:colId xmlns:a16="http://schemas.microsoft.com/office/drawing/2014/main" val="2752802505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4162093639"/>
                    </a:ext>
                  </a:extLst>
                </a:gridCol>
              </a:tblGrid>
              <a:tr h="228464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>
                          <a:latin typeface="+mn-lt"/>
                        </a:rPr>
                        <a:t>Current Account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IN" sz="100" dirty="0">
                          <a:latin typeface="+mn-lt"/>
                        </a:rPr>
                        <a:t>Blank</a:t>
                      </a: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7695187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1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Exports and current transfer receipt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b="1" dirty="0">
                          <a:latin typeface="+mn-lt"/>
                        </a:rPr>
                        <a:t>3,805.94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0805597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Good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,652.44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4441466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Service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875.83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88785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ncome receipts (prim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,135.6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3804758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Current transfer receipts (second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141.98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1654983"/>
                  </a:ext>
                </a:extLst>
              </a:tr>
              <a:tr h="338661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2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mports and current transfer payments</a:t>
                      </a:r>
                    </a:p>
                    <a:p>
                      <a:r>
                        <a:rPr lang="en-US" sz="1200" dirty="0">
                          <a:latin typeface="+mn-lt"/>
                        </a:rPr>
                        <a:t>     Of which: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4,286.1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26718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Good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2,516.77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463639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Services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588.36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925091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Income receipts (prim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899.35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54732232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Current transfer receipts (secondary income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>
                          <a:latin typeface="+mn-lt"/>
                        </a:rPr>
                        <a:t>281.69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7029831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i="0" dirty="0">
                          <a:latin typeface="+mn-lt"/>
                        </a:rPr>
                        <a:t>Balance on current account </a:t>
                      </a:r>
                      <a:r>
                        <a:rPr lang="en-US" sz="14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l</a:t>
                      </a:r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eft bracket left parenthesis 1 right parenthesis minus left parenthesis 2 right parenthesis right bracket</a:t>
                      </a:r>
                      <a:endParaRPr lang="en-IN" sz="100" b="1" i="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480.22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1310745"/>
                  </a:ext>
                </a:extLst>
              </a:tr>
              <a:tr h="228464">
                <a:tc>
                  <a:txBody>
                    <a:bodyPr/>
                    <a:lstStyle/>
                    <a:p>
                      <a:r>
                        <a:rPr lang="en-US" sz="1200" dirty="0">
                          <a:latin typeface="+mn-lt"/>
                        </a:rPr>
                        <a:t>(3)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b="1" dirty="0">
                          <a:latin typeface="+mn-lt"/>
                        </a:rPr>
                        <a:t>Capital Account</a:t>
                      </a:r>
                      <a:endParaRPr lang="en-IN" sz="12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00" b="0" i="0" u="none" strike="noStrike" cap="none" dirty="0">
                          <a:solidFill>
                            <a:schemeClr val="dk1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negative 6.24</a:t>
                      </a:r>
                      <a:endParaRPr lang="en-IN" sz="100" dirty="0">
                        <a:latin typeface="+mn-lt"/>
                      </a:endParaRPr>
                    </a:p>
                  </a:txBody>
                  <a:tcPr marT="36000" marB="360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2724307"/>
                  </a:ext>
                </a:extLst>
              </a:tr>
            </a:tbl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94317D1-D695-4AAF-8C0E-934DAD97FF3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0700" y="4772932"/>
          <a:ext cx="622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94317D1-D695-4AAF-8C0E-934DAD97FF3A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700" y="4772932"/>
                        <a:ext cx="622300" cy="203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0714" y="4766582"/>
          <a:ext cx="609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6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10714" y="4766582"/>
                        <a:ext cx="609600" cy="1778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01210" y="5027842"/>
          <a:ext cx="431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7" name="Object 6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1210" y="5027842"/>
                        <a:ext cx="431800" cy="177800"/>
                      </a:xfrm>
                      <a:prstGeom prst="rect">
                        <a:avLst/>
                      </a:prstGeom>
                      <a:solidFill>
                        <a:schemeClr val="l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>
          <a:xfrm>
            <a:off x="457200" y="5573482"/>
            <a:ext cx="8229600" cy="663121"/>
          </a:xfrm>
        </p:spPr>
        <p:txBody>
          <a:bodyPr/>
          <a:lstStyle/>
          <a:p>
            <a:pPr marL="432" indent="0">
              <a:buNone/>
            </a:pPr>
            <a:r>
              <a:rPr lang="en-US" sz="1600" b="1" dirty="0">
                <a:latin typeface="Arial (Body)"/>
              </a:rPr>
              <a:t>Source: </a:t>
            </a:r>
            <a:r>
              <a:rPr lang="en-US" sz="1600" dirty="0">
                <a:latin typeface="Arial (Body)"/>
              </a:rPr>
              <a:t>U.S. Department of Commerce, Bureau of Economic Analysis, June 196, 2020, release. Totals may differ from sums because of rounding.</a:t>
            </a:r>
            <a:endParaRPr lang="en-IN" sz="1600" dirty="0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002453AC-B428-0F34-4856-4CBE4E71F11D}"/>
              </a:ext>
            </a:extLst>
          </p:cNvPr>
          <p:cNvSpPr/>
          <p:nvPr/>
        </p:nvSpPr>
        <p:spPr>
          <a:xfrm>
            <a:off x="1742303" y="1890584"/>
            <a:ext cx="210065" cy="1346886"/>
          </a:xfrm>
          <a:prstGeom prst="leftBrace">
            <a:avLst>
              <a:gd name="adj1" fmla="val 46185"/>
              <a:gd name="adj2" fmla="val 50000"/>
            </a:avLst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5258368-B9E9-FD46-22F7-47CF7087BFAF}"/>
              </a:ext>
            </a:extLst>
          </p:cNvPr>
          <p:cNvSpPr txBox="1"/>
          <p:nvPr/>
        </p:nvSpPr>
        <p:spPr>
          <a:xfrm>
            <a:off x="795130" y="2401294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Credits</a:t>
            </a: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9AA71B1C-98C0-3887-A998-7221AD621226}"/>
              </a:ext>
            </a:extLst>
          </p:cNvPr>
          <p:cNvSpPr/>
          <p:nvPr/>
        </p:nvSpPr>
        <p:spPr>
          <a:xfrm>
            <a:off x="1743628" y="3339047"/>
            <a:ext cx="210065" cy="1346886"/>
          </a:xfrm>
          <a:prstGeom prst="leftBrace">
            <a:avLst>
              <a:gd name="adj1" fmla="val 46185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87881E-6493-7AD7-C58C-E5469A18DAE2}"/>
              </a:ext>
            </a:extLst>
          </p:cNvPr>
          <p:cNvSpPr txBox="1"/>
          <p:nvPr/>
        </p:nvSpPr>
        <p:spPr>
          <a:xfrm>
            <a:off x="796455" y="3849757"/>
            <a:ext cx="10813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ebits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EEECD79-FC58-A0D0-882C-602E79388744}"/>
              </a:ext>
            </a:extLst>
          </p:cNvPr>
          <p:cNvSpPr/>
          <p:nvPr/>
        </p:nvSpPr>
        <p:spPr>
          <a:xfrm>
            <a:off x="6882714" y="5560540"/>
            <a:ext cx="1099751" cy="38305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CB1D32F-E667-4BDF-70FD-6F0104CA763C}"/>
              </a:ext>
            </a:extLst>
          </p:cNvPr>
          <p:cNvSpPr txBox="1"/>
          <p:nvPr/>
        </p:nvSpPr>
        <p:spPr>
          <a:xfrm>
            <a:off x="7278129" y="5968314"/>
            <a:ext cx="556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6489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/>
      <p:bldP spid="12" grpId="0" animBg="1"/>
      <p:bldP spid="1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060</TotalTime>
  <Words>3277</Words>
  <Application>Microsoft Macintosh PowerPoint</Application>
  <PresentationFormat>On-screen Show (4:3)</PresentationFormat>
  <Paragraphs>468</Paragraphs>
  <Slides>50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7" baseType="lpstr">
      <vt:lpstr>Arial</vt:lpstr>
      <vt:lpstr>Arial (Body)</vt:lpstr>
      <vt:lpstr>Times</vt:lpstr>
      <vt:lpstr>Times New Roman</vt:lpstr>
      <vt:lpstr>var(--typography-headline-standard-xxl-font-family)</vt:lpstr>
      <vt:lpstr>Default Design</vt:lpstr>
      <vt:lpstr>Equation</vt:lpstr>
      <vt:lpstr>Class 6  International Transactions  and the Trade Balance  by Alan V. Deardorff University of Michigan 2023</vt:lpstr>
      <vt:lpstr>Announcements</vt:lpstr>
      <vt:lpstr>Announcements</vt:lpstr>
      <vt:lpstr>Outline</vt:lpstr>
      <vt:lpstr>A Bit of Macroeconomics</vt:lpstr>
      <vt:lpstr>A Bit of Macroeconomics</vt:lpstr>
      <vt:lpstr>The Balance of Payments Accounts</vt:lpstr>
      <vt:lpstr>The Balance of Payments Accounts</vt:lpstr>
      <vt:lpstr>Table 13.2 U.S. Balance of Payments Accounts for 2019 (Billions of Dollars) (1 of 2)</vt:lpstr>
      <vt:lpstr>Table 13.2 U.S. Balance of Payments Accounts for 2019 (Billions of Dollars) (2 of 2)</vt:lpstr>
      <vt:lpstr>Pause for Discussion</vt:lpstr>
      <vt:lpstr>Questions on KOM</vt:lpstr>
      <vt:lpstr>More Questions on KOM</vt:lpstr>
      <vt:lpstr>The Balance of Payments Accou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US Trade Deficit</vt:lpstr>
      <vt:lpstr>Pause for Discussion</vt:lpstr>
      <vt:lpstr>Questions on Berg,  Survey of Current Business</vt:lpstr>
      <vt:lpstr>Questions on Swanson, “America’s Trade Deficit …”</vt:lpstr>
      <vt:lpstr>Surpluses and Deficits</vt:lpstr>
      <vt:lpstr>They Add to Zero</vt:lpstr>
      <vt:lpstr>They Add to Zero</vt:lpstr>
      <vt:lpstr>They Add to Zero</vt:lpstr>
      <vt:lpstr>They Add to Zero</vt:lpstr>
      <vt:lpstr>What a Deficit Means</vt:lpstr>
      <vt:lpstr>What a Deficit Means</vt:lpstr>
      <vt:lpstr>What a Deficit Means</vt:lpstr>
      <vt:lpstr>What a Deficit Does Not Mean</vt:lpstr>
      <vt:lpstr>Pause for Discussion</vt:lpstr>
      <vt:lpstr>More Questions on KOM</vt:lpstr>
      <vt:lpstr>What a Deficit Means</vt:lpstr>
      <vt:lpstr>Pause for Discussion</vt:lpstr>
      <vt:lpstr>Questions from Obstfeld</vt:lpstr>
      <vt:lpstr>What a Deficit Means</vt:lpstr>
      <vt:lpstr>Questions from ~Scott</vt:lpstr>
      <vt:lpstr>Balanced Trade</vt:lpstr>
      <vt:lpstr>PowerPoint Presentation</vt:lpstr>
      <vt:lpstr>Recent Rate Movements:  Russia</vt:lpstr>
      <vt:lpstr>Recent Rate Movements:  Russia</vt:lpstr>
      <vt:lpstr>PowerPoint Presentation</vt:lpstr>
      <vt:lpstr>PowerPoint Presentation</vt:lpstr>
      <vt:lpstr>Recent Rate Movements:  China</vt:lpstr>
      <vt:lpstr>Recent Rate Movements:  China</vt:lpstr>
      <vt:lpstr>Questions from Krugman</vt:lpstr>
    </vt:vector>
  </TitlesOfParts>
  <Company>University of Michiga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 International Economics Introduction and Overview</dc:title>
  <dc:creator>Ford School</dc:creator>
  <cp:lastModifiedBy>Deardorff, Alan</cp:lastModifiedBy>
  <cp:revision>195</cp:revision>
  <cp:lastPrinted>2023-08-17T18:42:38Z</cp:lastPrinted>
  <dcterms:created xsi:type="dcterms:W3CDTF">2011-01-03T19:29:08Z</dcterms:created>
  <dcterms:modified xsi:type="dcterms:W3CDTF">2023-09-20T14:56:51Z</dcterms:modified>
</cp:coreProperties>
</file>